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247D" w:rsidRPr="00DE247D" w:rsidRDefault="0065416D" w:rsidP="00DE247D">
      <w:pPr>
        <w:spacing w:before="0" w:after="0"/>
        <w:jc w:val="center"/>
        <w:rPr>
          <w:rFonts w:ascii="Times New Roman" w:hAnsi="Times New Roman"/>
          <w:iCs w:val="0"/>
          <w:sz w:val="22"/>
          <w:lang w:eastAsia="en-US"/>
        </w:rPr>
      </w:pPr>
      <w:bookmarkStart w:id="0" w:name="_Toc275956662"/>
      <w:bookmarkStart w:id="1" w:name="_Toc493077143"/>
      <w:bookmarkStart w:id="2" w:name="_Toc275956693"/>
      <w:r>
        <w:rPr>
          <w:rFonts w:ascii="Times New Roman" w:hAnsi="Times New Roman"/>
          <w:noProof/>
          <w:sz w:val="22"/>
        </w:rPr>
        <w:drawing>
          <wp:inline distT="0" distB="0" distL="0" distR="0">
            <wp:extent cx="866775" cy="866775"/>
            <wp:effectExtent l="0" t="0" r="0" b="0"/>
            <wp:docPr id="1" name="Resim 1" descr="YTU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YTU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p w:rsidR="00DE247D" w:rsidRPr="00DE247D" w:rsidRDefault="00DE247D" w:rsidP="00DE247D">
      <w:pPr>
        <w:spacing w:before="0" w:after="0"/>
        <w:jc w:val="center"/>
        <w:rPr>
          <w:rFonts w:ascii="Times New Roman" w:hAnsi="Times New Roman"/>
          <w:b/>
          <w:iCs w:val="0"/>
          <w:sz w:val="8"/>
          <w:szCs w:val="8"/>
          <w:lang w:eastAsia="en-US"/>
        </w:rPr>
      </w:pPr>
    </w:p>
    <w:p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T.C.</w:t>
      </w:r>
    </w:p>
    <w:p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YILDIZ TEKNİK ÜNİVERSİTESİ</w:t>
      </w:r>
    </w:p>
    <w:p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ELEKTRİK-ELEKTRONİK FAKÜLTESİ</w:t>
      </w:r>
    </w:p>
    <w:p w:rsidR="00DE247D" w:rsidRPr="00DE247D" w:rsidRDefault="00DE247D" w:rsidP="00DE247D">
      <w:pPr>
        <w:spacing w:before="0" w:after="0"/>
        <w:jc w:val="center"/>
        <w:rPr>
          <w:rFonts w:ascii="Times New Roman" w:hAnsi="Times New Roman"/>
          <w:iCs w:val="0"/>
          <w:lang w:eastAsia="en-US"/>
        </w:rPr>
      </w:pPr>
      <w:r w:rsidRPr="00DE247D">
        <w:rPr>
          <w:rFonts w:ascii="Times New Roman" w:hAnsi="Times New Roman"/>
          <w:b/>
          <w:iCs w:val="0"/>
          <w:sz w:val="28"/>
          <w:lang w:eastAsia="en-US"/>
        </w:rPr>
        <w:t>ELEKTRONİK VE HABERLEŞME MÜHENDİSLİĞİ BÖLÜMÜ</w:t>
      </w: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b/>
          <w:iCs w:val="0"/>
          <w:sz w:val="28"/>
          <w:lang w:eastAsia="en-US"/>
        </w:rPr>
      </w:pPr>
    </w:p>
    <w:p w:rsidR="00DE247D" w:rsidRPr="00DE247D" w:rsidRDefault="00DE247D" w:rsidP="00DE247D">
      <w:pPr>
        <w:spacing w:before="0" w:after="0"/>
        <w:rPr>
          <w:rFonts w:ascii="Times New Roman" w:hAnsi="Times New Roman"/>
          <w:b/>
          <w:iCs w:val="0"/>
          <w:sz w:val="28"/>
          <w:lang w:eastAsia="en-US"/>
        </w:rPr>
      </w:pPr>
    </w:p>
    <w:p w:rsidR="00DE247D" w:rsidRPr="00DE247D" w:rsidRDefault="00DE247D" w:rsidP="00DE247D">
      <w:pPr>
        <w:spacing w:before="0" w:after="0"/>
        <w:jc w:val="center"/>
        <w:rPr>
          <w:rFonts w:ascii="Times New Roman" w:hAnsi="Times New Roman"/>
          <w:b/>
          <w:iCs w:val="0"/>
          <w:sz w:val="28"/>
          <w:lang w:eastAsia="en-US"/>
        </w:rPr>
      </w:pPr>
    </w:p>
    <w:p w:rsidR="00DE247D" w:rsidRPr="00DE247D" w:rsidRDefault="00DE247D" w:rsidP="00DE247D">
      <w:pPr>
        <w:spacing w:before="0" w:after="0"/>
        <w:jc w:val="center"/>
        <w:rPr>
          <w:rFonts w:ascii="Times New Roman" w:hAnsi="Times New Roman"/>
          <w:b/>
          <w:iCs w:val="0"/>
          <w:sz w:val="28"/>
          <w:lang w:eastAsia="en-US"/>
        </w:rPr>
      </w:pPr>
    </w:p>
    <w:p w:rsidR="00DE247D" w:rsidRPr="00DE247D" w:rsidRDefault="0026271E" w:rsidP="00DE247D">
      <w:pPr>
        <w:spacing w:before="0" w:after="0"/>
        <w:jc w:val="center"/>
        <w:rPr>
          <w:rFonts w:ascii="Times New Roman" w:hAnsi="Times New Roman"/>
          <w:b/>
          <w:iCs w:val="0"/>
          <w:sz w:val="28"/>
          <w:lang w:eastAsia="en-US"/>
        </w:rPr>
      </w:pPr>
      <w:r>
        <w:rPr>
          <w:rFonts w:ascii="Times New Roman" w:hAnsi="Times New Roman"/>
          <w:b/>
          <w:iCs w:val="0"/>
          <w:sz w:val="28"/>
          <w:lang w:eastAsia="en-US"/>
        </w:rPr>
        <w:t xml:space="preserve">BİTİRME </w:t>
      </w:r>
      <w:r w:rsidR="002A174A">
        <w:rPr>
          <w:rFonts w:ascii="Times New Roman" w:hAnsi="Times New Roman"/>
          <w:b/>
          <w:iCs w:val="0"/>
          <w:sz w:val="28"/>
          <w:lang w:eastAsia="en-US"/>
        </w:rPr>
        <w:t>ÇALIŞMASI</w:t>
      </w: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autoSpaceDE w:val="0"/>
        <w:autoSpaceDN w:val="0"/>
        <w:adjustRightInd w:val="0"/>
        <w:spacing w:before="0" w:after="0"/>
        <w:rPr>
          <w:rFonts w:ascii="Times New Roman" w:hAnsi="Times New Roman"/>
          <w:iCs w:val="0"/>
          <w:color w:val="000000"/>
        </w:rPr>
      </w:pPr>
    </w:p>
    <w:p w:rsidR="00004A30" w:rsidRPr="00DE247D" w:rsidRDefault="00004A30" w:rsidP="00004A30">
      <w:pPr>
        <w:spacing w:before="0" w:after="0"/>
        <w:jc w:val="center"/>
        <w:rPr>
          <w:rFonts w:ascii="Times New Roman" w:hAnsi="Times New Roman"/>
          <w:iCs w:val="0"/>
          <w:lang w:eastAsia="en-US"/>
        </w:rPr>
      </w:pPr>
      <w:r w:rsidRPr="00DE247D">
        <w:rPr>
          <w:rFonts w:ascii="Times New Roman" w:hAnsi="Times New Roman"/>
          <w:b/>
          <w:iCs w:val="0"/>
          <w:sz w:val="36"/>
          <w:lang w:eastAsia="en-US"/>
        </w:rPr>
        <w:t xml:space="preserve">BİTİRME </w:t>
      </w:r>
      <w:r>
        <w:rPr>
          <w:rFonts w:ascii="Times New Roman" w:hAnsi="Times New Roman"/>
          <w:b/>
          <w:iCs w:val="0"/>
          <w:sz w:val="36"/>
          <w:lang w:eastAsia="en-US"/>
        </w:rPr>
        <w:t>ÇALIŞMASININ</w:t>
      </w:r>
      <w:r w:rsidRPr="00DE247D">
        <w:rPr>
          <w:rFonts w:ascii="Times New Roman" w:hAnsi="Times New Roman"/>
          <w:b/>
          <w:iCs w:val="0"/>
          <w:sz w:val="36"/>
          <w:lang w:eastAsia="en-US"/>
        </w:rPr>
        <w:t xml:space="preserve"> BAŞLIĞI </w:t>
      </w: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26271E">
      <w:pPr>
        <w:spacing w:before="0" w:after="0"/>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2A49DF" w:rsidRPr="00DE247D" w:rsidRDefault="002A49DF" w:rsidP="002A49DF">
      <w:pPr>
        <w:spacing w:before="0" w:after="0"/>
        <w:jc w:val="center"/>
        <w:rPr>
          <w:rFonts w:ascii="Times New Roman" w:hAnsi="Times New Roman"/>
          <w:iCs w:val="0"/>
          <w:lang w:eastAsia="en-US"/>
        </w:rPr>
      </w:pPr>
      <w:r w:rsidRPr="00DE247D">
        <w:rPr>
          <w:rFonts w:ascii="Times New Roman" w:hAnsi="Times New Roman"/>
          <w:iCs w:val="0"/>
          <w:lang w:eastAsia="en-US"/>
        </w:rPr>
        <w:t xml:space="preserve">Bitirme </w:t>
      </w:r>
      <w:r>
        <w:rPr>
          <w:rFonts w:ascii="Times New Roman" w:hAnsi="Times New Roman"/>
          <w:iCs w:val="0"/>
          <w:lang w:eastAsia="en-US"/>
        </w:rPr>
        <w:t>Çalışması</w:t>
      </w:r>
      <w:r w:rsidRPr="00DE247D">
        <w:rPr>
          <w:rFonts w:ascii="Times New Roman" w:hAnsi="Times New Roman"/>
          <w:iCs w:val="0"/>
          <w:lang w:eastAsia="en-US"/>
        </w:rPr>
        <w:t xml:space="preserve"> Danışmanı: </w:t>
      </w:r>
      <w:r>
        <w:rPr>
          <w:rFonts w:ascii="Times New Roman" w:hAnsi="Times New Roman"/>
          <w:iCs w:val="0"/>
          <w:lang w:eastAsia="en-US"/>
        </w:rPr>
        <w:t>Danışman Unvanı, Adı SOYADI</w:t>
      </w:r>
    </w:p>
    <w:p w:rsidR="00DE247D" w:rsidRPr="00DE247D" w:rsidRDefault="00DE247D" w:rsidP="00DE247D">
      <w:pPr>
        <w:spacing w:before="0" w:after="0"/>
        <w:jc w:val="center"/>
        <w:rPr>
          <w:rFonts w:ascii="Times New Roman" w:hAnsi="Times New Roman"/>
          <w:iCs w:val="0"/>
          <w:lang w:eastAsia="en-US"/>
        </w:rPr>
      </w:pPr>
    </w:p>
    <w:p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rsidR="00DE247D" w:rsidRPr="00DE247D" w:rsidRDefault="00DE247D" w:rsidP="00DE247D">
      <w:pPr>
        <w:spacing w:before="0" w:after="0"/>
        <w:jc w:val="center"/>
        <w:rPr>
          <w:rFonts w:ascii="Times New Roman" w:hAnsi="Times New Roman"/>
          <w:iCs w:val="0"/>
          <w:lang w:eastAsia="en-US"/>
        </w:rPr>
      </w:pPr>
    </w:p>
    <w:p w:rsidR="00DE247D" w:rsidRDefault="00DE247D" w:rsidP="00DE247D">
      <w:pPr>
        <w:spacing w:before="0" w:after="0"/>
        <w:jc w:val="center"/>
        <w:rPr>
          <w:rFonts w:ascii="Times New Roman" w:hAnsi="Times New Roman"/>
          <w:iCs w:val="0"/>
          <w:lang w:eastAsia="en-US"/>
        </w:rPr>
      </w:pPr>
    </w:p>
    <w:p w:rsidR="0026271E" w:rsidRPr="00DE247D" w:rsidRDefault="0026271E"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Default="00DE247D" w:rsidP="00DE247D">
      <w:pPr>
        <w:spacing w:before="0" w:after="0"/>
        <w:jc w:val="center"/>
        <w:rPr>
          <w:rFonts w:ascii="Times New Roman" w:hAnsi="Times New Roman"/>
          <w:iCs w:val="0"/>
          <w:lang w:eastAsia="en-US"/>
        </w:rPr>
      </w:pPr>
    </w:p>
    <w:p w:rsidR="0026271E" w:rsidRDefault="00DE247D" w:rsidP="00DE247D">
      <w:pPr>
        <w:spacing w:before="0" w:after="0"/>
        <w:jc w:val="center"/>
        <w:rPr>
          <w:rFonts w:ascii="Times New Roman" w:hAnsi="Times New Roman"/>
          <w:iCs w:val="0"/>
          <w:lang w:eastAsia="en-US"/>
        </w:rPr>
      </w:pPr>
      <w:r w:rsidRPr="00DE247D">
        <w:rPr>
          <w:rFonts w:ascii="Times New Roman" w:hAnsi="Times New Roman"/>
          <w:iCs w:val="0"/>
          <w:lang w:eastAsia="en-US"/>
        </w:rPr>
        <w:t>İstanbul, 20</w:t>
      </w:r>
      <w:r w:rsidR="001E773F">
        <w:rPr>
          <w:rFonts w:ascii="Times New Roman" w:hAnsi="Times New Roman"/>
          <w:iCs w:val="0"/>
          <w:lang w:eastAsia="en-US"/>
        </w:rPr>
        <w:t>20</w:t>
      </w:r>
    </w:p>
    <w:p w:rsidR="006C5A8E" w:rsidRDefault="0026271E" w:rsidP="005D19B3">
      <w:pPr>
        <w:spacing w:before="0" w:after="0"/>
        <w:jc w:val="center"/>
        <w:rPr>
          <w:rFonts w:cs="Calibri"/>
        </w:rPr>
      </w:pPr>
      <w:r>
        <w:rPr>
          <w:rFonts w:ascii="Times New Roman" w:hAnsi="Times New Roman"/>
          <w:iCs w:val="0"/>
          <w:lang w:eastAsia="en-US"/>
        </w:rPr>
        <w:br w:type="page"/>
      </w:r>
      <w:bookmarkStart w:id="3" w:name="_Toc288724151"/>
      <w:bookmarkStart w:id="4" w:name="_Toc288724466"/>
      <w:bookmarkStart w:id="5" w:name="_Toc288726190"/>
      <w:bookmarkStart w:id="6" w:name="_Toc288731246"/>
      <w:bookmarkStart w:id="7" w:name="_Toc288731431"/>
    </w:p>
    <w:p w:rsidR="005D19B3" w:rsidRPr="0026271E" w:rsidRDefault="005D19B3" w:rsidP="005D19B3">
      <w:pPr>
        <w:spacing w:before="0" w:after="0"/>
        <w:jc w:val="center"/>
        <w:rPr>
          <w:b/>
          <w:sz w:val="28"/>
          <w:szCs w:val="28"/>
          <w:highlight w:val="yellow"/>
        </w:rPr>
      </w:pPr>
      <w:bookmarkStart w:id="8" w:name="_Toc38899470"/>
      <w:r w:rsidRPr="0026271E">
        <w:rPr>
          <w:b/>
          <w:sz w:val="28"/>
          <w:szCs w:val="28"/>
        </w:rPr>
        <w:lastRenderedPageBreak/>
        <w:t>T.C.</w:t>
      </w:r>
    </w:p>
    <w:p w:rsidR="005D19B3" w:rsidRPr="007B0F03" w:rsidRDefault="005D19B3" w:rsidP="005D19B3">
      <w:pPr>
        <w:pStyle w:val="nsayfalarbalkstili"/>
        <w:rPr>
          <w:rFonts w:cs="Calibri"/>
        </w:rPr>
      </w:pPr>
      <w:r w:rsidRPr="007B0F03">
        <w:rPr>
          <w:rFonts w:cs="Calibri"/>
        </w:rPr>
        <w:t>YILDIZ TEKNİK ÜNİVERSİTESİ</w:t>
      </w:r>
    </w:p>
    <w:p w:rsidR="005D19B3" w:rsidRPr="007B0F03" w:rsidRDefault="005D19B3" w:rsidP="005D19B3">
      <w:pPr>
        <w:pStyle w:val="nsayfalarbalkstili"/>
        <w:rPr>
          <w:rFonts w:cs="Calibri"/>
        </w:rPr>
      </w:pPr>
      <w:r>
        <w:rPr>
          <w:rFonts w:cs="Calibri"/>
        </w:rPr>
        <w:t>ELEKTRONİK VE HABERLEŞME MÜHENDİSLİĞİ BÖLÜMÜ</w:t>
      </w:r>
    </w:p>
    <w:p w:rsidR="005D19B3" w:rsidRPr="007B0F03" w:rsidRDefault="005D19B3" w:rsidP="005D19B3">
      <w:pPr>
        <w:pStyle w:val="nsayfalarbalkstili"/>
        <w:rPr>
          <w:rFonts w:cs="Calibri"/>
          <w:iCs/>
        </w:rPr>
      </w:pPr>
    </w:p>
    <w:p w:rsidR="005D19B3" w:rsidRPr="007B0F03" w:rsidRDefault="005D19B3" w:rsidP="005D19B3">
      <w:pPr>
        <w:pStyle w:val="nsayfalarbalkstili"/>
        <w:rPr>
          <w:rFonts w:cs="Calibri"/>
          <w:iCs/>
        </w:rPr>
      </w:pPr>
      <w:r>
        <w:rPr>
          <w:rFonts w:cs="Calibri"/>
          <w:iCs/>
        </w:rPr>
        <w:t>EVİRİCİ TASARIMI (</w:t>
      </w:r>
      <w:r>
        <w:rPr>
          <w:rFonts w:cs="Calibri"/>
          <w:highlight w:val="yellow"/>
        </w:rPr>
        <w:t xml:space="preserve">Bitirme Çalışmasının başlığı </w:t>
      </w:r>
      <w:r w:rsidRPr="007B0F03">
        <w:rPr>
          <w:rFonts w:cs="Calibri"/>
          <w:highlight w:val="yellow"/>
        </w:rPr>
        <w:t>yazılmalıdır</w:t>
      </w:r>
      <w:r>
        <w:rPr>
          <w:rFonts w:cs="Calibri"/>
        </w:rPr>
        <w:t>)</w:t>
      </w:r>
    </w:p>
    <w:p w:rsidR="005D19B3" w:rsidRPr="007B0F03" w:rsidRDefault="005D19B3" w:rsidP="005D19B3">
      <w:pPr>
        <w:pStyle w:val="nsayfalarmetinstili"/>
        <w:rPr>
          <w:rFonts w:cs="Calibri"/>
        </w:rPr>
      </w:pPr>
    </w:p>
    <w:p w:rsidR="005D19B3" w:rsidRPr="007B0F03" w:rsidRDefault="005D19B3" w:rsidP="005D19B3">
      <w:pPr>
        <w:pStyle w:val="nsayfalarmetinstili"/>
        <w:rPr>
          <w:rFonts w:cs="Calibri"/>
        </w:rPr>
      </w:pPr>
      <w:r w:rsidRPr="007B0F03">
        <w:rPr>
          <w:rFonts w:cs="Calibri"/>
        </w:rPr>
        <w:t>_____________________</w:t>
      </w:r>
      <w:r>
        <w:rPr>
          <w:rFonts w:cs="Calibri"/>
        </w:rPr>
        <w:t xml:space="preserve">, </w:t>
      </w:r>
      <w:r w:rsidRPr="007B0F03">
        <w:rPr>
          <w:rFonts w:cs="Calibri"/>
        </w:rPr>
        <w:t>_____________________</w:t>
      </w:r>
      <w:r>
        <w:rPr>
          <w:rFonts w:cs="Calibri"/>
        </w:rPr>
        <w:t>,</w:t>
      </w:r>
      <w:r w:rsidRPr="005D0FB7">
        <w:rPr>
          <w:rFonts w:cs="Calibri"/>
        </w:rPr>
        <w:t xml:space="preserve"> </w:t>
      </w:r>
      <w:r w:rsidRPr="007B0F03">
        <w:rPr>
          <w:rFonts w:cs="Calibri"/>
        </w:rPr>
        <w:t>_____________________</w:t>
      </w:r>
      <w:r>
        <w:rPr>
          <w:rFonts w:cs="Calibri"/>
        </w:rPr>
        <w:t xml:space="preserve"> ve </w:t>
      </w:r>
      <w:r w:rsidRPr="007B0F03">
        <w:rPr>
          <w:rFonts w:cs="Calibri"/>
        </w:rPr>
        <w:t>_____________________</w:t>
      </w:r>
      <w:r w:rsidRPr="007B0F03">
        <w:rPr>
          <w:rFonts w:cs="Calibri"/>
          <w:highlight w:val="yellow"/>
        </w:rPr>
        <w:t xml:space="preserve"> (</w:t>
      </w:r>
      <w:r>
        <w:rPr>
          <w:rFonts w:cs="Calibri"/>
          <w:highlight w:val="yellow"/>
        </w:rPr>
        <w:t>Takım öğrencilerinin</w:t>
      </w:r>
      <w:r w:rsidRPr="007B0F03">
        <w:rPr>
          <w:rFonts w:cs="Calibri"/>
          <w:highlight w:val="yellow"/>
        </w:rPr>
        <w:t xml:space="preserve"> ismi yazılmalıdır)</w:t>
      </w:r>
      <w:r w:rsidRPr="007B0F03">
        <w:rPr>
          <w:rFonts w:cs="Calibri"/>
        </w:rPr>
        <w:t xml:space="preserve"> tarafından hazırlanan </w:t>
      </w:r>
      <w:r>
        <w:rPr>
          <w:rFonts w:cs="Calibri"/>
        </w:rPr>
        <w:t>bitirme</w:t>
      </w:r>
      <w:r w:rsidRPr="007B0F03">
        <w:rPr>
          <w:rFonts w:cs="Calibri"/>
        </w:rPr>
        <w:t xml:space="preserve"> çalışması 08.03.201</w:t>
      </w:r>
      <w:r>
        <w:rPr>
          <w:rFonts w:cs="Calibri"/>
        </w:rPr>
        <w:t>8 tarihinde aşağıda isimleri belirtilen</w:t>
      </w:r>
      <w:r w:rsidRPr="007B0F03">
        <w:rPr>
          <w:rFonts w:cs="Calibri"/>
        </w:rPr>
        <w:t xml:space="preserve"> jüri </w:t>
      </w:r>
      <w:r>
        <w:rPr>
          <w:rFonts w:cs="Calibri"/>
        </w:rPr>
        <w:t xml:space="preserve">üyeleri </w:t>
      </w:r>
      <w:r w:rsidRPr="007B0F03">
        <w:rPr>
          <w:rFonts w:cs="Calibri"/>
        </w:rPr>
        <w:t xml:space="preserve">tarafından Yıldız Teknik Üniversitesi </w:t>
      </w:r>
      <w:r>
        <w:rPr>
          <w:rFonts w:cs="Calibri"/>
        </w:rPr>
        <w:t>Elektrik-Elektronik Fakültesi</w:t>
      </w:r>
      <w:r w:rsidRPr="007B0F03">
        <w:rPr>
          <w:rFonts w:cs="Calibri"/>
        </w:rPr>
        <w:t xml:space="preserve"> Elektronik ve Haberleşme </w:t>
      </w:r>
      <w:r>
        <w:rPr>
          <w:rFonts w:cs="Calibri"/>
        </w:rPr>
        <w:t xml:space="preserve">Mühendisliği Bölümünde </w:t>
      </w:r>
      <w:r w:rsidRPr="007B0F03">
        <w:rPr>
          <w:rFonts w:cs="Calibri"/>
          <w:b/>
          <w:bCs/>
        </w:rPr>
        <w:t xml:space="preserve">LİSANS </w:t>
      </w:r>
      <w:r>
        <w:rPr>
          <w:rFonts w:cs="Calibri"/>
          <w:b/>
          <w:bCs/>
        </w:rPr>
        <w:t>BİTİRME ÇALIŞMASI</w:t>
      </w:r>
      <w:r w:rsidRPr="007B0F03">
        <w:rPr>
          <w:rFonts w:cs="Calibri"/>
        </w:rPr>
        <w:t xml:space="preserve"> olarak kabul edilmiştir.</w:t>
      </w:r>
    </w:p>
    <w:p w:rsidR="005D19B3" w:rsidRPr="007B0F03" w:rsidRDefault="005D19B3" w:rsidP="005D19B3">
      <w:pPr>
        <w:pStyle w:val="nsayfalarmetinstili"/>
        <w:rPr>
          <w:rFonts w:cs="Calibri"/>
        </w:rPr>
      </w:pPr>
    </w:p>
    <w:p w:rsidR="005D19B3" w:rsidRPr="007B0F03" w:rsidRDefault="005D19B3" w:rsidP="005D19B3">
      <w:pPr>
        <w:pStyle w:val="nsayfalarmetinstili"/>
        <w:rPr>
          <w:rFonts w:cs="Calibri"/>
        </w:rPr>
      </w:pPr>
    </w:p>
    <w:p w:rsidR="005D19B3" w:rsidRDefault="005D19B3" w:rsidP="005D19B3">
      <w:pPr>
        <w:pStyle w:val="nsayfalarmetinstili"/>
        <w:rPr>
          <w:rFonts w:cs="Calibri"/>
          <w:b/>
        </w:rPr>
      </w:pPr>
      <w:r w:rsidRPr="007B0F03">
        <w:rPr>
          <w:rFonts w:cs="Calibri"/>
          <w:b/>
        </w:rPr>
        <w:t>Jüri Üyeleri</w:t>
      </w:r>
    </w:p>
    <w:p w:rsidR="005D19B3" w:rsidRPr="007B0F03" w:rsidRDefault="005D19B3" w:rsidP="005D19B3">
      <w:pPr>
        <w:pStyle w:val="nsayfalarmetinstili"/>
        <w:rPr>
          <w:rFonts w:cs="Calibri"/>
          <w:b/>
        </w:rPr>
      </w:pPr>
    </w:p>
    <w:p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Yıldız Teknik Üniversitesi                                                             _____________________</w:t>
      </w:r>
    </w:p>
    <w:p w:rsidR="005D19B3" w:rsidRPr="007B0F03" w:rsidRDefault="005D19B3" w:rsidP="005D19B3">
      <w:pPr>
        <w:pStyle w:val="nsayfalarmetinstili"/>
        <w:rPr>
          <w:rFonts w:cs="Calibri"/>
        </w:rPr>
      </w:pPr>
    </w:p>
    <w:p w:rsidR="005D19B3" w:rsidRPr="007B0F03" w:rsidRDefault="005D19B3" w:rsidP="005D19B3">
      <w:pPr>
        <w:pStyle w:val="nsayfalarmetinstili"/>
        <w:rPr>
          <w:rFonts w:cs="Calibri"/>
        </w:rPr>
      </w:pPr>
      <w:r>
        <w:rPr>
          <w:rFonts w:cs="Calibri"/>
        </w:rPr>
        <w:t>Prof.</w:t>
      </w:r>
      <w:r w:rsidRPr="007B0F03">
        <w:rPr>
          <w:rFonts w:cs="Calibri"/>
        </w:rPr>
        <w:t xml:space="preserve"> </w:t>
      </w:r>
      <w:r>
        <w:rPr>
          <w:rFonts w:cs="Calibri"/>
        </w:rPr>
        <w:t xml:space="preserve">Dr. </w:t>
      </w:r>
      <w:r w:rsidRPr="007B0F03">
        <w:rPr>
          <w:rFonts w:cs="Calibri"/>
        </w:rPr>
        <w:t xml:space="preserve">Salim YÜCE </w:t>
      </w:r>
      <w:r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İstanbul Üniversitesi                                                                    _____________________</w:t>
      </w:r>
    </w:p>
    <w:p w:rsidR="005D19B3" w:rsidRPr="007B0F03" w:rsidRDefault="005D19B3" w:rsidP="005D19B3">
      <w:pPr>
        <w:pStyle w:val="nsayfalarmetinstili"/>
        <w:rPr>
          <w:rFonts w:cs="Calibri"/>
        </w:rPr>
      </w:pPr>
    </w:p>
    <w:p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rsidR="005D19B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rPr>
      </w:pPr>
    </w:p>
    <w:p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b/>
        </w:rPr>
      </w:pPr>
    </w:p>
    <w:p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rsidR="005D19B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rPr>
      </w:pPr>
    </w:p>
    <w:p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rPr>
      </w:pPr>
    </w:p>
    <w:p w:rsidR="005D19B3" w:rsidRDefault="005D19B3" w:rsidP="005D19B3">
      <w:pPr>
        <w:pStyle w:val="nsayfalarmetinstili"/>
        <w:tabs>
          <w:tab w:val="left" w:pos="0"/>
        </w:tabs>
        <w:rPr>
          <w:rFonts w:cs="Calibri"/>
        </w:rPr>
      </w:pPr>
      <w:r>
        <w:tab/>
      </w:r>
      <w:r w:rsidRPr="007B0F03">
        <w:rPr>
          <w:rFonts w:cs="Calibri"/>
        </w:rPr>
        <w:t xml:space="preserve">Bu çalışma, </w:t>
      </w:r>
      <w:r>
        <w:rPr>
          <w:rFonts w:cs="Calibri"/>
        </w:rPr>
        <w:t>Tübitak BİDEB …………….tarafından desteklenmektedir. ( Bu kısım sadece Tübitak tarafından destek almış projeler için doldurulacaktır.)</w:t>
      </w:r>
      <w:r>
        <w:rPr>
          <w:rFonts w:cs="Calibri"/>
        </w:rPr>
        <w:br w:type="page"/>
      </w:r>
    </w:p>
    <w:p w:rsidR="00E174D8" w:rsidRDefault="00E174D8" w:rsidP="0019730C">
      <w:pPr>
        <w:pStyle w:val="ortsayfabasi"/>
      </w:pPr>
      <w:bookmarkStart w:id="9" w:name="_Toc40292756"/>
      <w:r w:rsidRPr="00B16E5A">
        <w:lastRenderedPageBreak/>
        <w:t>ÖNSÖZ</w:t>
      </w:r>
      <w:bookmarkEnd w:id="8"/>
      <w:bookmarkEnd w:id="9"/>
    </w:p>
    <w:p w:rsidR="00E533F7" w:rsidRDefault="00E533F7" w:rsidP="00E533F7"/>
    <w:p w:rsidR="005D19B3" w:rsidRPr="007B0F03" w:rsidRDefault="005D19B3" w:rsidP="001D0938">
      <w:pPr>
        <w:pStyle w:val="nSayfalarSoldan"/>
      </w:pPr>
      <w:r w:rsidRPr="007B0F03">
        <w:t xml:space="preserve">Bu kılavuz Yıldız Teknik Üniversitesi </w:t>
      </w:r>
      <w:r>
        <w:t>Elektronik ve Haberleşme Mühendisliği Bölümünde</w:t>
      </w:r>
      <w:r w:rsidRPr="007B0F03">
        <w:t xml:space="preserve"> hazırlanan lisans </w:t>
      </w:r>
      <w:r>
        <w:t>bitirme çalışmalarının</w:t>
      </w:r>
      <w:r w:rsidRPr="007B0F03">
        <w:t xml:space="preserve"> içeriğini düzenlemede, biçim ve yazımında belirli bir standardı sağlamak amacıyla hazırlanmış</w:t>
      </w:r>
      <w:r>
        <w:t>tır</w:t>
      </w:r>
      <w:r w:rsidRPr="007B0F03">
        <w:t xml:space="preserve">. </w:t>
      </w:r>
      <w:r>
        <w:t>Bitirme Çalışmalarının</w:t>
      </w:r>
      <w:r w:rsidRPr="007B0F03">
        <w:t xml:space="preserve"> hazırlanmasında bu kılavuzda belirtilen kurallara uyulması zorunludur.</w:t>
      </w:r>
    </w:p>
    <w:p w:rsidR="005D19B3" w:rsidRPr="007B0F03" w:rsidRDefault="005D19B3" w:rsidP="001D0938">
      <w:pPr>
        <w:pStyle w:val="nSayfalarSoldan"/>
      </w:pPr>
      <w:r w:rsidRPr="007B0F03">
        <w:t xml:space="preserve">Kılavuzda </w:t>
      </w:r>
      <w:r>
        <w:t>bitirme çalışması</w:t>
      </w:r>
      <w:r w:rsidRPr="007B0F03">
        <w:t xml:space="preserve"> içeriğinin düzenlenmesine, biçim ve yazımına ilişkin kurallar kısaca açıklanmıştır.</w:t>
      </w:r>
    </w:p>
    <w:p w:rsidR="005D19B3" w:rsidRPr="007B0F03" w:rsidRDefault="005D19B3" w:rsidP="001D0938">
      <w:pPr>
        <w:pStyle w:val="nSayfalarSoldan"/>
      </w:pPr>
      <w:r w:rsidRPr="007B0F03">
        <w:rPr>
          <w:highlight w:val="yellow"/>
        </w:rPr>
        <w:t xml:space="preserve">Bu bilgileri silip </w:t>
      </w:r>
      <w:r>
        <w:rPr>
          <w:highlight w:val="yellow"/>
        </w:rPr>
        <w:t>bitirme çalışmanızın</w:t>
      </w:r>
      <w:r w:rsidRPr="007B0F03">
        <w:rPr>
          <w:highlight w:val="yellow"/>
        </w:rPr>
        <w:t xml:space="preserve"> önsözünü yazınız.</w:t>
      </w:r>
    </w:p>
    <w:p w:rsidR="00411180" w:rsidRPr="0019730C" w:rsidRDefault="00411180" w:rsidP="001D0938">
      <w:pPr>
        <w:pStyle w:val="nSayfalarSoldan"/>
      </w:pPr>
    </w:p>
    <w:p w:rsidR="00E533F7" w:rsidRPr="0019730C" w:rsidRDefault="00E533F7" w:rsidP="001D0938">
      <w:pPr>
        <w:pStyle w:val="nSayfalarSoldan"/>
      </w:pPr>
      <w:r w:rsidRPr="0019730C">
        <w:t xml:space="preserve">Mayıs, 2020 </w:t>
      </w:r>
    </w:p>
    <w:p w:rsidR="00E533F7" w:rsidRPr="0019730C" w:rsidRDefault="00E533F7" w:rsidP="001D0938">
      <w:pPr>
        <w:pStyle w:val="nSayfalarSoldan"/>
      </w:pPr>
    </w:p>
    <w:p w:rsidR="00C836B8" w:rsidRDefault="00411180" w:rsidP="001D0938">
      <w:pPr>
        <w:pStyle w:val="nSayfalarSoldan"/>
      </w:pPr>
      <w:r w:rsidRPr="0019730C">
        <w:t>İsim SOYİSİM</w:t>
      </w:r>
      <w:r w:rsidR="00E533F7" w:rsidRPr="0019730C">
        <w:t xml:space="preserve">, </w:t>
      </w:r>
      <w:r w:rsidRPr="0019730C">
        <w:t xml:space="preserve">İsim SOYİSİM </w:t>
      </w:r>
      <w:r w:rsidR="00E533F7" w:rsidRPr="0019730C">
        <w:t xml:space="preserve">ve </w:t>
      </w:r>
      <w:r w:rsidRPr="0019730C">
        <w:t>İsim SOYİSİM</w:t>
      </w:r>
    </w:p>
    <w:p w:rsidR="00C836B8" w:rsidRDefault="00C836B8" w:rsidP="00C836B8">
      <w:pPr>
        <w:pStyle w:val="anametin"/>
      </w:pPr>
    </w:p>
    <w:p w:rsidR="00C836B8" w:rsidRPr="00C836B8" w:rsidRDefault="00C836B8" w:rsidP="00C836B8">
      <w:pPr>
        <w:pStyle w:val="anametin"/>
        <w:sectPr w:rsidR="00C836B8" w:rsidRPr="00C836B8" w:rsidSect="00A9310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bookmarkStart w:id="10" w:name="_Toc38899471"/>
    <w:bookmarkStart w:id="11" w:name="_Toc40292757"/>
    <w:p w:rsidR="00303CA8" w:rsidRPr="00303CA8" w:rsidRDefault="00C836B8" w:rsidP="00BB0BF4">
      <w:pPr>
        <w:pStyle w:val="bolumbasi"/>
      </w:pPr>
      <w:r>
        <w:rPr>
          <w:noProof/>
          <w:lang w:eastAsia="tr-TR"/>
        </w:rPr>
        <w:lastRenderedPageBreak/>
        <mc:AlternateContent>
          <mc:Choice Requires="wps">
            <w:drawing>
              <wp:anchor distT="45720" distB="45720" distL="114300" distR="114300" simplePos="0" relativeHeight="251659264" behindDoc="0" locked="0" layoutInCell="1" allowOverlap="1">
                <wp:simplePos x="0" y="0"/>
                <wp:positionH relativeFrom="column">
                  <wp:posOffset>-216535</wp:posOffset>
                </wp:positionH>
                <wp:positionV relativeFrom="paragraph">
                  <wp:posOffset>0</wp:posOffset>
                </wp:positionV>
                <wp:extent cx="5806440" cy="1404620"/>
                <wp:effectExtent l="0" t="0" r="22860" b="27305"/>
                <wp:wrapTopAndBottom/>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6440" cy="1404620"/>
                        </a:xfrm>
                        <a:prstGeom prst="rect">
                          <a:avLst/>
                        </a:prstGeom>
                        <a:solidFill>
                          <a:srgbClr val="FFFFFF"/>
                        </a:solidFill>
                        <a:ln w="9525">
                          <a:solidFill>
                            <a:srgbClr val="000000"/>
                          </a:solidFill>
                          <a:miter lim="800000"/>
                          <a:headEnd/>
                          <a:tailEnd/>
                        </a:ln>
                      </wps:spPr>
                      <wps:txbx>
                        <w:txbxContent>
                          <w:p w:rsidR="00410E19" w:rsidRDefault="00410E19"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Metin Kutusu 2" o:spid="_x0000_s1026" type="#_x0000_t202" style="position:absolute;left:0;text-align:left;margin-left:-17.05pt;margin-top:0;width:457.2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">
                <v:textbox style="mso-fit-shape-to-text:t">
                  <w:txbxContent>
                    <w:p w:rsidR="00410E19" w:rsidRDefault="00410E19"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w:t>
                      </w:r>
                      <w:proofErr w:type="spellStart"/>
                      <w:r>
                        <w:t>seçildiinde</w:t>
                      </w:r>
                      <w:proofErr w:type="spellEnd"/>
                      <w:r>
                        <w:t xml:space="preserv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v:textbox>
                <w10:wrap type="topAndBottom"/>
              </v:shape>
            </w:pict>
          </mc:Fallback>
        </mc:AlternateContent>
      </w:r>
      <w:r w:rsidR="00E174D8" w:rsidRPr="00B16E5A">
        <w:t>İÇİNDEKİLER</w:t>
      </w:r>
      <w:bookmarkEnd w:id="0"/>
      <w:bookmarkEnd w:id="1"/>
      <w:bookmarkEnd w:id="2"/>
      <w:bookmarkEnd w:id="3"/>
      <w:bookmarkEnd w:id="4"/>
      <w:bookmarkEnd w:id="5"/>
      <w:bookmarkEnd w:id="6"/>
      <w:bookmarkEnd w:id="7"/>
      <w:bookmarkEnd w:id="10"/>
      <w:bookmarkEnd w:id="11"/>
    </w:p>
    <w:p w:rsidR="00733BA4" w:rsidRDefault="00D64C61">
      <w:pPr>
        <w:pStyle w:val="T1"/>
        <w:tabs>
          <w:tab w:val="right" w:leader="dot" w:pos="8493"/>
        </w:tabs>
        <w:rPr>
          <w:rFonts w:asciiTheme="minorHAnsi" w:eastAsiaTheme="minorEastAsia" w:hAnsiTheme="minorHAnsi" w:cstheme="minorBidi"/>
          <w:iCs w:val="0"/>
        </w:rPr>
      </w:pPr>
      <w:r>
        <w:rPr>
          <w:rFonts w:eastAsia="TheSansLight"/>
        </w:rPr>
        <w:fldChar w:fldCharType="begin"/>
      </w:r>
      <w:r>
        <w:rPr>
          <w:rFonts w:eastAsia="TheSansLight"/>
        </w:rPr>
        <w:instrText xml:space="preserve"> TOC \o "1-4" \h \z \u </w:instrText>
      </w:r>
      <w:r>
        <w:rPr>
          <w:rFonts w:eastAsia="TheSansLight"/>
        </w:rPr>
        <w:fldChar w:fldCharType="separate"/>
      </w:r>
      <w:hyperlink w:anchor="_Toc40292756" w:history="1">
        <w:r w:rsidR="00733BA4" w:rsidRPr="00561D93">
          <w:rPr>
            <w:rStyle w:val="Kpr"/>
          </w:rPr>
          <w:t>ÖNSÖZ</w:t>
        </w:r>
        <w:r w:rsidR="00733BA4">
          <w:rPr>
            <w:webHidden/>
          </w:rPr>
          <w:tab/>
        </w:r>
        <w:r w:rsidR="00733BA4">
          <w:rPr>
            <w:webHidden/>
          </w:rPr>
          <w:fldChar w:fldCharType="begin"/>
        </w:r>
        <w:r w:rsidR="00733BA4">
          <w:rPr>
            <w:webHidden/>
          </w:rPr>
          <w:instrText xml:space="preserve"> PAGEREF _Toc40292756 \h </w:instrText>
        </w:r>
        <w:r w:rsidR="00733BA4">
          <w:rPr>
            <w:webHidden/>
          </w:rPr>
        </w:r>
        <w:r w:rsidR="00733BA4">
          <w:rPr>
            <w:webHidden/>
          </w:rPr>
          <w:fldChar w:fldCharType="separate"/>
        </w:r>
        <w:r w:rsidR="00733BA4">
          <w:rPr>
            <w:webHidden/>
          </w:rPr>
          <w:t>iii</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57" w:history="1">
        <w:r w:rsidR="00733BA4" w:rsidRPr="00561D93">
          <w:rPr>
            <w:rStyle w:val="Kpr"/>
          </w:rPr>
          <w:t>İÇİNDEKİLER</w:t>
        </w:r>
        <w:r w:rsidR="00733BA4">
          <w:rPr>
            <w:webHidden/>
          </w:rPr>
          <w:tab/>
        </w:r>
        <w:r w:rsidR="00733BA4">
          <w:rPr>
            <w:webHidden/>
          </w:rPr>
          <w:fldChar w:fldCharType="begin"/>
        </w:r>
        <w:r w:rsidR="00733BA4">
          <w:rPr>
            <w:webHidden/>
          </w:rPr>
          <w:instrText xml:space="preserve"> PAGEREF _Toc40292757 \h </w:instrText>
        </w:r>
        <w:r w:rsidR="00733BA4">
          <w:rPr>
            <w:webHidden/>
          </w:rPr>
        </w:r>
        <w:r w:rsidR="00733BA4">
          <w:rPr>
            <w:webHidden/>
          </w:rPr>
          <w:fldChar w:fldCharType="separate"/>
        </w:r>
        <w:r w:rsidR="00733BA4">
          <w:rPr>
            <w:webHidden/>
          </w:rPr>
          <w:t>1</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58" w:history="1">
        <w:r w:rsidR="00733BA4" w:rsidRPr="00561D93">
          <w:rPr>
            <w:rStyle w:val="Kpr"/>
          </w:rPr>
          <w:t>SİMGE LİSTESİ</w:t>
        </w:r>
        <w:r w:rsidR="00733BA4">
          <w:rPr>
            <w:webHidden/>
          </w:rPr>
          <w:tab/>
        </w:r>
        <w:r w:rsidR="00733BA4">
          <w:rPr>
            <w:webHidden/>
          </w:rPr>
          <w:fldChar w:fldCharType="begin"/>
        </w:r>
        <w:r w:rsidR="00733BA4">
          <w:rPr>
            <w:webHidden/>
          </w:rPr>
          <w:instrText xml:space="preserve"> PAGEREF _Toc40292758 \h </w:instrText>
        </w:r>
        <w:r w:rsidR="00733BA4">
          <w:rPr>
            <w:webHidden/>
          </w:rPr>
        </w:r>
        <w:r w:rsidR="00733BA4">
          <w:rPr>
            <w:webHidden/>
          </w:rPr>
          <w:fldChar w:fldCharType="separate"/>
        </w:r>
        <w:r w:rsidR="00733BA4">
          <w:rPr>
            <w:webHidden/>
          </w:rPr>
          <w:t>3</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59" w:history="1">
        <w:r w:rsidR="00733BA4" w:rsidRPr="00561D93">
          <w:rPr>
            <w:rStyle w:val="Kpr"/>
          </w:rPr>
          <w:t>KISALTMA LİSTESİ</w:t>
        </w:r>
        <w:r w:rsidR="00733BA4">
          <w:rPr>
            <w:webHidden/>
          </w:rPr>
          <w:tab/>
        </w:r>
        <w:r w:rsidR="00733BA4">
          <w:rPr>
            <w:webHidden/>
          </w:rPr>
          <w:fldChar w:fldCharType="begin"/>
        </w:r>
        <w:r w:rsidR="00733BA4">
          <w:rPr>
            <w:webHidden/>
          </w:rPr>
          <w:instrText xml:space="preserve"> PAGEREF _Toc40292759 \h </w:instrText>
        </w:r>
        <w:r w:rsidR="00733BA4">
          <w:rPr>
            <w:webHidden/>
          </w:rPr>
        </w:r>
        <w:r w:rsidR="00733BA4">
          <w:rPr>
            <w:webHidden/>
          </w:rPr>
          <w:fldChar w:fldCharType="separate"/>
        </w:r>
        <w:r w:rsidR="00733BA4">
          <w:rPr>
            <w:webHidden/>
          </w:rPr>
          <w:t>4</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0" w:history="1">
        <w:r w:rsidR="00733BA4" w:rsidRPr="00561D93">
          <w:rPr>
            <w:rStyle w:val="Kpr"/>
          </w:rPr>
          <w:t>ŞEKİL LİSTESİ</w:t>
        </w:r>
        <w:r w:rsidR="00733BA4">
          <w:rPr>
            <w:webHidden/>
          </w:rPr>
          <w:tab/>
        </w:r>
        <w:r w:rsidR="00733BA4">
          <w:rPr>
            <w:webHidden/>
          </w:rPr>
          <w:fldChar w:fldCharType="begin"/>
        </w:r>
        <w:r w:rsidR="00733BA4">
          <w:rPr>
            <w:webHidden/>
          </w:rPr>
          <w:instrText xml:space="preserve"> PAGEREF _Toc40292760 \h </w:instrText>
        </w:r>
        <w:r w:rsidR="00733BA4">
          <w:rPr>
            <w:webHidden/>
          </w:rPr>
        </w:r>
        <w:r w:rsidR="00733BA4">
          <w:rPr>
            <w:webHidden/>
          </w:rPr>
          <w:fldChar w:fldCharType="separate"/>
        </w:r>
        <w:r w:rsidR="00733BA4">
          <w:rPr>
            <w:webHidden/>
          </w:rPr>
          <w:t>5</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1" w:history="1">
        <w:r w:rsidR="00733BA4" w:rsidRPr="00561D93">
          <w:rPr>
            <w:rStyle w:val="Kpr"/>
          </w:rPr>
          <w:t>ÇİZELGE LİSTESİ</w:t>
        </w:r>
        <w:r w:rsidR="00733BA4">
          <w:rPr>
            <w:webHidden/>
          </w:rPr>
          <w:tab/>
        </w:r>
        <w:r w:rsidR="00733BA4">
          <w:rPr>
            <w:webHidden/>
          </w:rPr>
          <w:fldChar w:fldCharType="begin"/>
        </w:r>
        <w:r w:rsidR="00733BA4">
          <w:rPr>
            <w:webHidden/>
          </w:rPr>
          <w:instrText xml:space="preserve"> PAGEREF _Toc40292761 \h </w:instrText>
        </w:r>
        <w:r w:rsidR="00733BA4">
          <w:rPr>
            <w:webHidden/>
          </w:rPr>
        </w:r>
        <w:r w:rsidR="00733BA4">
          <w:rPr>
            <w:webHidden/>
          </w:rPr>
          <w:fldChar w:fldCharType="separate"/>
        </w:r>
        <w:r w:rsidR="00733BA4">
          <w:rPr>
            <w:webHidden/>
          </w:rPr>
          <w:t>6</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2" w:history="1">
        <w:r w:rsidR="00733BA4" w:rsidRPr="00561D93">
          <w:rPr>
            <w:rStyle w:val="Kpr"/>
          </w:rPr>
          <w:t>ÖZET</w:t>
        </w:r>
        <w:r w:rsidR="00733BA4">
          <w:rPr>
            <w:webHidden/>
          </w:rPr>
          <w:tab/>
        </w:r>
        <w:r w:rsidR="00733BA4">
          <w:rPr>
            <w:webHidden/>
          </w:rPr>
          <w:fldChar w:fldCharType="begin"/>
        </w:r>
        <w:r w:rsidR="00733BA4">
          <w:rPr>
            <w:webHidden/>
          </w:rPr>
          <w:instrText xml:space="preserve"> PAGEREF _Toc40292762 \h </w:instrText>
        </w:r>
        <w:r w:rsidR="00733BA4">
          <w:rPr>
            <w:webHidden/>
          </w:rPr>
        </w:r>
        <w:r w:rsidR="00733BA4">
          <w:rPr>
            <w:webHidden/>
          </w:rPr>
          <w:fldChar w:fldCharType="separate"/>
        </w:r>
        <w:r w:rsidR="00733BA4">
          <w:rPr>
            <w:webHidden/>
          </w:rPr>
          <w:t>7</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3" w:history="1">
        <w:r w:rsidR="00733BA4" w:rsidRPr="00561D93">
          <w:rPr>
            <w:rStyle w:val="Kpr"/>
          </w:rPr>
          <w:t>ABSTRACT</w:t>
        </w:r>
        <w:r w:rsidR="00733BA4">
          <w:rPr>
            <w:webHidden/>
          </w:rPr>
          <w:tab/>
        </w:r>
        <w:r w:rsidR="00733BA4">
          <w:rPr>
            <w:webHidden/>
          </w:rPr>
          <w:fldChar w:fldCharType="begin"/>
        </w:r>
        <w:r w:rsidR="00733BA4">
          <w:rPr>
            <w:webHidden/>
          </w:rPr>
          <w:instrText xml:space="preserve"> PAGEREF _Toc40292763 \h </w:instrText>
        </w:r>
        <w:r w:rsidR="00733BA4">
          <w:rPr>
            <w:webHidden/>
          </w:rPr>
        </w:r>
        <w:r w:rsidR="00733BA4">
          <w:rPr>
            <w:webHidden/>
          </w:rPr>
          <w:fldChar w:fldCharType="separate"/>
        </w:r>
        <w:r w:rsidR="00733BA4">
          <w:rPr>
            <w:webHidden/>
          </w:rPr>
          <w:t>9</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4" w:history="1">
        <w:r w:rsidR="00733BA4" w:rsidRPr="00561D93">
          <w:rPr>
            <w:rStyle w:val="Kpr"/>
          </w:rPr>
          <w:t>BÖLÜM 1</w:t>
        </w:r>
        <w:r w:rsidR="00733BA4">
          <w:rPr>
            <w:webHidden/>
          </w:rPr>
          <w:tab/>
        </w:r>
        <w:r w:rsidR="00733BA4">
          <w:rPr>
            <w:webHidden/>
          </w:rPr>
          <w:fldChar w:fldCharType="begin"/>
        </w:r>
        <w:r w:rsidR="00733BA4">
          <w:rPr>
            <w:webHidden/>
          </w:rPr>
          <w:instrText xml:space="preserve"> PAGEREF _Toc40292764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5" w:history="1">
        <w:r w:rsidR="00733BA4" w:rsidRPr="00561D93">
          <w:rPr>
            <w:rStyle w:val="Kpr"/>
          </w:rPr>
          <w:t>GİRİŞ</w:t>
        </w:r>
        <w:r w:rsidR="00733BA4">
          <w:rPr>
            <w:webHidden/>
          </w:rPr>
          <w:tab/>
        </w:r>
        <w:r w:rsidR="00733BA4">
          <w:rPr>
            <w:webHidden/>
          </w:rPr>
          <w:fldChar w:fldCharType="begin"/>
        </w:r>
        <w:r w:rsidR="00733BA4">
          <w:rPr>
            <w:webHidden/>
          </w:rPr>
          <w:instrText xml:space="preserve"> PAGEREF _Toc40292765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66" w:history="1">
        <w:r w:rsidR="00733BA4" w:rsidRPr="00561D93">
          <w:rPr>
            <w:rStyle w:val="Kpr"/>
            <w:rFonts w:eastAsia="TheSansLight"/>
          </w:rPr>
          <w:t>1.1</w:t>
        </w:r>
        <w:r w:rsidR="00733BA4">
          <w:rPr>
            <w:rFonts w:asciiTheme="minorHAnsi" w:eastAsiaTheme="minorEastAsia" w:hAnsiTheme="minorHAnsi" w:cstheme="minorBidi"/>
            <w:iCs w:val="0"/>
          </w:rPr>
          <w:tab/>
        </w:r>
        <w:r w:rsidR="00733BA4" w:rsidRPr="00561D93">
          <w:rPr>
            <w:rStyle w:val="Kpr"/>
            <w:rFonts w:eastAsia="TheSansLight"/>
          </w:rPr>
          <w:t>Literatür Özeti</w:t>
        </w:r>
        <w:r w:rsidR="00733BA4">
          <w:rPr>
            <w:webHidden/>
          </w:rPr>
          <w:tab/>
        </w:r>
        <w:r w:rsidR="00733BA4">
          <w:rPr>
            <w:webHidden/>
          </w:rPr>
          <w:fldChar w:fldCharType="begin"/>
        </w:r>
        <w:r w:rsidR="00733BA4">
          <w:rPr>
            <w:webHidden/>
          </w:rPr>
          <w:instrText xml:space="preserve"> PAGEREF _Toc40292766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67" w:history="1">
        <w:r w:rsidR="00733BA4" w:rsidRPr="00561D93">
          <w:rPr>
            <w:rStyle w:val="Kpr"/>
          </w:rPr>
          <w:t>1.2</w:t>
        </w:r>
        <w:r w:rsidR="00733BA4">
          <w:rPr>
            <w:rFonts w:asciiTheme="minorHAnsi" w:eastAsiaTheme="minorEastAsia" w:hAnsiTheme="minorHAnsi" w:cstheme="minorBidi"/>
            <w:iCs w:val="0"/>
          </w:rPr>
          <w:tab/>
        </w:r>
        <w:r w:rsidR="00733BA4" w:rsidRPr="00561D93">
          <w:rPr>
            <w:rStyle w:val="Kpr"/>
          </w:rPr>
          <w:t>Bitirme Çalışmasının Amacı</w:t>
        </w:r>
        <w:r w:rsidR="00733BA4">
          <w:rPr>
            <w:webHidden/>
          </w:rPr>
          <w:tab/>
        </w:r>
        <w:r w:rsidR="00733BA4">
          <w:rPr>
            <w:webHidden/>
          </w:rPr>
          <w:fldChar w:fldCharType="begin"/>
        </w:r>
        <w:r w:rsidR="00733BA4">
          <w:rPr>
            <w:webHidden/>
          </w:rPr>
          <w:instrText xml:space="preserve"> PAGEREF _Toc40292767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8" w:history="1">
        <w:r w:rsidR="00733BA4" w:rsidRPr="00561D93">
          <w:rPr>
            <w:rStyle w:val="Kpr"/>
          </w:rPr>
          <w:t>BÖLÜM 2</w:t>
        </w:r>
        <w:r w:rsidR="00733BA4">
          <w:rPr>
            <w:webHidden/>
          </w:rPr>
          <w:tab/>
        </w:r>
        <w:r w:rsidR="00733BA4">
          <w:rPr>
            <w:webHidden/>
          </w:rPr>
          <w:fldChar w:fldCharType="begin"/>
        </w:r>
        <w:r w:rsidR="00733BA4">
          <w:rPr>
            <w:webHidden/>
          </w:rPr>
          <w:instrText xml:space="preserve"> PAGEREF _Toc40292768 \h </w:instrText>
        </w:r>
        <w:r w:rsidR="00733BA4">
          <w:rPr>
            <w:webHidden/>
          </w:rPr>
        </w:r>
        <w:r w:rsidR="00733BA4">
          <w:rPr>
            <w:webHidden/>
          </w:rPr>
          <w:fldChar w:fldCharType="separate"/>
        </w:r>
        <w:r w:rsidR="00733BA4">
          <w:rPr>
            <w:webHidden/>
          </w:rPr>
          <w:t>12</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69" w:history="1">
        <w:r w:rsidR="00733BA4" w:rsidRPr="00561D93">
          <w:rPr>
            <w:rStyle w:val="Kpr"/>
          </w:rPr>
          <w:t>YILDIZ TEKNİK ÜNİVERSİTESİ</w:t>
        </w:r>
        <w:r w:rsidR="00733BA4">
          <w:rPr>
            <w:webHidden/>
          </w:rPr>
          <w:tab/>
        </w:r>
        <w:r w:rsidR="00733BA4">
          <w:rPr>
            <w:webHidden/>
          </w:rPr>
          <w:fldChar w:fldCharType="begin"/>
        </w:r>
        <w:r w:rsidR="00733BA4">
          <w:rPr>
            <w:webHidden/>
          </w:rPr>
          <w:instrText xml:space="preserve"> PAGEREF _Toc40292769 \h </w:instrText>
        </w:r>
        <w:r w:rsidR="00733BA4">
          <w:rPr>
            <w:webHidden/>
          </w:rPr>
        </w:r>
        <w:r w:rsidR="00733BA4">
          <w:rPr>
            <w:webHidden/>
          </w:rPr>
          <w:fldChar w:fldCharType="separate"/>
        </w:r>
        <w:r w:rsidR="00733BA4">
          <w:rPr>
            <w:webHidden/>
          </w:rPr>
          <w:t>12</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70" w:history="1">
        <w:r w:rsidR="00733BA4" w:rsidRPr="00561D93">
          <w:rPr>
            <w:rStyle w:val="Kpr"/>
          </w:rPr>
          <w:t>2.1</w:t>
        </w:r>
        <w:r w:rsidR="00733BA4">
          <w:rPr>
            <w:rFonts w:asciiTheme="minorHAnsi" w:eastAsiaTheme="minorEastAsia" w:hAnsiTheme="minorHAnsi" w:cstheme="minorBidi"/>
            <w:iCs w:val="0"/>
          </w:rPr>
          <w:tab/>
        </w:r>
        <w:r w:rsidR="00733BA4" w:rsidRPr="00561D93">
          <w:rPr>
            <w:rStyle w:val="Kpr"/>
          </w:rPr>
          <w:t>Tarihçe</w:t>
        </w:r>
        <w:r w:rsidR="00733BA4">
          <w:rPr>
            <w:webHidden/>
          </w:rPr>
          <w:tab/>
        </w:r>
        <w:r w:rsidR="00733BA4">
          <w:rPr>
            <w:webHidden/>
          </w:rPr>
          <w:fldChar w:fldCharType="begin"/>
        </w:r>
        <w:r w:rsidR="00733BA4">
          <w:rPr>
            <w:webHidden/>
          </w:rPr>
          <w:instrText xml:space="preserve"> PAGEREF _Toc40292770 \h </w:instrText>
        </w:r>
        <w:r w:rsidR="00733BA4">
          <w:rPr>
            <w:webHidden/>
          </w:rPr>
        </w:r>
        <w:r w:rsidR="00733BA4">
          <w:rPr>
            <w:webHidden/>
          </w:rPr>
          <w:fldChar w:fldCharType="separate"/>
        </w:r>
        <w:r w:rsidR="00733BA4">
          <w:rPr>
            <w:webHidden/>
          </w:rPr>
          <w:t>12</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71" w:history="1">
        <w:r w:rsidR="00733BA4" w:rsidRPr="00561D93">
          <w:rPr>
            <w:rStyle w:val="Kpr"/>
          </w:rPr>
          <w:t>2.2</w:t>
        </w:r>
        <w:r w:rsidR="00733BA4">
          <w:rPr>
            <w:rFonts w:asciiTheme="minorHAnsi" w:eastAsiaTheme="minorEastAsia" w:hAnsiTheme="minorHAnsi" w:cstheme="minorBidi"/>
            <w:iCs w:val="0"/>
          </w:rPr>
          <w:tab/>
        </w:r>
        <w:r w:rsidR="00733BA4" w:rsidRPr="00561D93">
          <w:rPr>
            <w:rStyle w:val="Kpr"/>
            <w:rFonts w:cs="Calibri"/>
          </w:rPr>
          <w:t>Fakülteler</w:t>
        </w:r>
        <w:r w:rsidR="00733BA4">
          <w:rPr>
            <w:webHidden/>
          </w:rPr>
          <w:tab/>
        </w:r>
        <w:r w:rsidR="00733BA4">
          <w:rPr>
            <w:webHidden/>
          </w:rPr>
          <w:fldChar w:fldCharType="begin"/>
        </w:r>
        <w:r w:rsidR="00733BA4">
          <w:rPr>
            <w:webHidden/>
          </w:rPr>
          <w:instrText xml:space="preserve"> PAGEREF _Toc40292771 \h </w:instrText>
        </w:r>
        <w:r w:rsidR="00733BA4">
          <w:rPr>
            <w:webHidden/>
          </w:rPr>
        </w:r>
        <w:r w:rsidR="00733BA4">
          <w:rPr>
            <w:webHidden/>
          </w:rPr>
          <w:fldChar w:fldCharType="separate"/>
        </w:r>
        <w:r w:rsidR="00733BA4">
          <w:rPr>
            <w:webHidden/>
          </w:rPr>
          <w:t>14</w:t>
        </w:r>
        <w:r w:rsidR="00733BA4">
          <w:rPr>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2" w:history="1">
        <w:r w:rsidR="00733BA4" w:rsidRPr="00561D93">
          <w:rPr>
            <w:rStyle w:val="Kpr"/>
            <w:rFonts w:cs="Calibri"/>
            <w:noProof/>
          </w:rPr>
          <w:t>2.2.1</w:t>
        </w:r>
        <w:r w:rsidR="00733BA4">
          <w:rPr>
            <w:rFonts w:asciiTheme="minorHAnsi" w:eastAsiaTheme="minorEastAsia" w:hAnsiTheme="minorHAnsi" w:cstheme="minorBidi"/>
            <w:iCs w:val="0"/>
            <w:noProof/>
          </w:rPr>
          <w:tab/>
        </w:r>
        <w:r w:rsidR="00733BA4" w:rsidRPr="00561D93">
          <w:rPr>
            <w:rStyle w:val="Kpr"/>
            <w:rFonts w:cs="Calibri"/>
            <w:noProof/>
          </w:rPr>
          <w:t>Elektrik-Elektronik Fakültesi</w:t>
        </w:r>
        <w:r w:rsidR="00733BA4">
          <w:rPr>
            <w:noProof/>
            <w:webHidden/>
          </w:rPr>
          <w:tab/>
        </w:r>
        <w:r w:rsidR="00733BA4">
          <w:rPr>
            <w:noProof/>
            <w:webHidden/>
          </w:rPr>
          <w:fldChar w:fldCharType="begin"/>
        </w:r>
        <w:r w:rsidR="00733BA4">
          <w:rPr>
            <w:noProof/>
            <w:webHidden/>
          </w:rPr>
          <w:instrText xml:space="preserve"> PAGEREF _Toc40292772 \h </w:instrText>
        </w:r>
        <w:r w:rsidR="00733BA4">
          <w:rPr>
            <w:noProof/>
            <w:webHidden/>
          </w:rPr>
        </w:r>
        <w:r w:rsidR="00733BA4">
          <w:rPr>
            <w:noProof/>
            <w:webHidden/>
          </w:rPr>
          <w:fldChar w:fldCharType="separate"/>
        </w:r>
        <w:r w:rsidR="00733BA4">
          <w:rPr>
            <w:noProof/>
            <w:webHidden/>
          </w:rPr>
          <w:t>14</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3" w:history="1">
        <w:r w:rsidR="00733BA4" w:rsidRPr="00561D93">
          <w:rPr>
            <w:rStyle w:val="Kpr"/>
            <w:rFonts w:cs="Calibri"/>
            <w:noProof/>
          </w:rPr>
          <w:t>2.2.2</w:t>
        </w:r>
        <w:r w:rsidR="00733BA4">
          <w:rPr>
            <w:rFonts w:asciiTheme="minorHAnsi" w:eastAsiaTheme="minorEastAsia" w:hAnsiTheme="minorHAnsi" w:cstheme="minorBidi"/>
            <w:iCs w:val="0"/>
            <w:noProof/>
          </w:rPr>
          <w:tab/>
        </w:r>
        <w:r w:rsidR="00733BA4" w:rsidRPr="00561D93">
          <w:rPr>
            <w:rStyle w:val="Kpr"/>
            <w:rFonts w:cs="Calibri"/>
            <w:noProof/>
          </w:rPr>
          <w:t>Fen-Edebiyat Fakültesi</w:t>
        </w:r>
        <w:r w:rsidR="00733BA4">
          <w:rPr>
            <w:noProof/>
            <w:webHidden/>
          </w:rPr>
          <w:tab/>
        </w:r>
        <w:r w:rsidR="00733BA4">
          <w:rPr>
            <w:noProof/>
            <w:webHidden/>
          </w:rPr>
          <w:fldChar w:fldCharType="begin"/>
        </w:r>
        <w:r w:rsidR="00733BA4">
          <w:rPr>
            <w:noProof/>
            <w:webHidden/>
          </w:rPr>
          <w:instrText xml:space="preserve"> PAGEREF _Toc40292773 \h </w:instrText>
        </w:r>
        <w:r w:rsidR="00733BA4">
          <w:rPr>
            <w:noProof/>
            <w:webHidden/>
          </w:rPr>
        </w:r>
        <w:r w:rsidR="00733BA4">
          <w:rPr>
            <w:noProof/>
            <w:webHidden/>
          </w:rPr>
          <w:fldChar w:fldCharType="separate"/>
        </w:r>
        <w:r w:rsidR="00733BA4">
          <w:rPr>
            <w:noProof/>
            <w:webHidden/>
          </w:rPr>
          <w:t>15</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4" w:history="1">
        <w:r w:rsidR="00733BA4" w:rsidRPr="00561D93">
          <w:rPr>
            <w:rStyle w:val="Kpr"/>
            <w:rFonts w:cs="Calibri"/>
            <w:noProof/>
          </w:rPr>
          <w:t>2.2.3</w:t>
        </w:r>
        <w:r w:rsidR="00733BA4">
          <w:rPr>
            <w:rFonts w:asciiTheme="minorHAnsi" w:eastAsiaTheme="minorEastAsia" w:hAnsiTheme="minorHAnsi" w:cstheme="minorBidi"/>
            <w:iCs w:val="0"/>
            <w:noProof/>
          </w:rPr>
          <w:tab/>
        </w:r>
        <w:r w:rsidR="00733BA4" w:rsidRPr="00561D93">
          <w:rPr>
            <w:rStyle w:val="Kpr"/>
            <w:rFonts w:cs="Calibri"/>
            <w:noProof/>
          </w:rPr>
          <w:t>Makina Fakültesi</w:t>
        </w:r>
        <w:r w:rsidR="00733BA4">
          <w:rPr>
            <w:noProof/>
            <w:webHidden/>
          </w:rPr>
          <w:tab/>
        </w:r>
        <w:r w:rsidR="00733BA4">
          <w:rPr>
            <w:noProof/>
            <w:webHidden/>
          </w:rPr>
          <w:fldChar w:fldCharType="begin"/>
        </w:r>
        <w:r w:rsidR="00733BA4">
          <w:rPr>
            <w:noProof/>
            <w:webHidden/>
          </w:rPr>
          <w:instrText xml:space="preserve"> PAGEREF _Toc40292774 \h </w:instrText>
        </w:r>
        <w:r w:rsidR="00733BA4">
          <w:rPr>
            <w:noProof/>
            <w:webHidden/>
          </w:rPr>
        </w:r>
        <w:r w:rsidR="00733BA4">
          <w:rPr>
            <w:noProof/>
            <w:webHidden/>
          </w:rPr>
          <w:fldChar w:fldCharType="separate"/>
        </w:r>
        <w:r w:rsidR="00733BA4">
          <w:rPr>
            <w:noProof/>
            <w:webHidden/>
          </w:rPr>
          <w:t>18</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5" w:history="1">
        <w:r w:rsidR="00733BA4" w:rsidRPr="00561D93">
          <w:rPr>
            <w:rStyle w:val="Kpr"/>
            <w:rFonts w:cs="Calibri"/>
            <w:noProof/>
          </w:rPr>
          <w:t>2.2.4</w:t>
        </w:r>
        <w:r w:rsidR="00733BA4">
          <w:rPr>
            <w:rFonts w:asciiTheme="minorHAnsi" w:eastAsiaTheme="minorEastAsia" w:hAnsiTheme="minorHAnsi" w:cstheme="minorBidi"/>
            <w:iCs w:val="0"/>
            <w:noProof/>
          </w:rPr>
          <w:tab/>
        </w:r>
        <w:r w:rsidR="00733BA4" w:rsidRPr="00561D93">
          <w:rPr>
            <w:rStyle w:val="Kpr"/>
            <w:rFonts w:cs="Calibri"/>
            <w:noProof/>
          </w:rPr>
          <w:t>Gemi İnşaatı ve Denizcilik Fakültesi</w:t>
        </w:r>
        <w:r w:rsidR="00733BA4">
          <w:rPr>
            <w:noProof/>
            <w:webHidden/>
          </w:rPr>
          <w:tab/>
        </w:r>
        <w:r w:rsidR="00733BA4">
          <w:rPr>
            <w:noProof/>
            <w:webHidden/>
          </w:rPr>
          <w:fldChar w:fldCharType="begin"/>
        </w:r>
        <w:r w:rsidR="00733BA4">
          <w:rPr>
            <w:noProof/>
            <w:webHidden/>
          </w:rPr>
          <w:instrText xml:space="preserve"> PAGEREF _Toc40292775 \h </w:instrText>
        </w:r>
        <w:r w:rsidR="00733BA4">
          <w:rPr>
            <w:noProof/>
            <w:webHidden/>
          </w:rPr>
        </w:r>
        <w:r w:rsidR="00733BA4">
          <w:rPr>
            <w:noProof/>
            <w:webHidden/>
          </w:rPr>
          <w:fldChar w:fldCharType="separate"/>
        </w:r>
        <w:r w:rsidR="00733BA4">
          <w:rPr>
            <w:noProof/>
            <w:webHidden/>
          </w:rPr>
          <w:t>18</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6" w:history="1">
        <w:r w:rsidR="00733BA4" w:rsidRPr="00561D93">
          <w:rPr>
            <w:rStyle w:val="Kpr"/>
            <w:rFonts w:cs="Calibri"/>
            <w:noProof/>
          </w:rPr>
          <w:t>2.2.5</w:t>
        </w:r>
        <w:r w:rsidR="00733BA4">
          <w:rPr>
            <w:rFonts w:asciiTheme="minorHAnsi" w:eastAsiaTheme="minorEastAsia" w:hAnsiTheme="minorHAnsi" w:cstheme="minorBidi"/>
            <w:iCs w:val="0"/>
            <w:noProof/>
          </w:rPr>
          <w:tab/>
        </w:r>
        <w:r w:rsidR="00733BA4" w:rsidRPr="00561D93">
          <w:rPr>
            <w:rStyle w:val="Kpr"/>
            <w:rFonts w:cs="Calibri"/>
            <w:noProof/>
          </w:rPr>
          <w:t>Mimarlık Fakültesi</w:t>
        </w:r>
        <w:r w:rsidR="00733BA4">
          <w:rPr>
            <w:noProof/>
            <w:webHidden/>
          </w:rPr>
          <w:tab/>
        </w:r>
        <w:r w:rsidR="00733BA4">
          <w:rPr>
            <w:noProof/>
            <w:webHidden/>
          </w:rPr>
          <w:fldChar w:fldCharType="begin"/>
        </w:r>
        <w:r w:rsidR="00733BA4">
          <w:rPr>
            <w:noProof/>
            <w:webHidden/>
          </w:rPr>
          <w:instrText xml:space="preserve"> PAGEREF _Toc40292776 \h </w:instrText>
        </w:r>
        <w:r w:rsidR="00733BA4">
          <w:rPr>
            <w:noProof/>
            <w:webHidden/>
          </w:rPr>
        </w:r>
        <w:r w:rsidR="00733BA4">
          <w:rPr>
            <w:noProof/>
            <w:webHidden/>
          </w:rPr>
          <w:fldChar w:fldCharType="separate"/>
        </w:r>
        <w:r w:rsidR="00733BA4">
          <w:rPr>
            <w:noProof/>
            <w:webHidden/>
          </w:rPr>
          <w:t>19</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7" w:history="1">
        <w:r w:rsidR="00733BA4" w:rsidRPr="00561D93">
          <w:rPr>
            <w:rStyle w:val="Kpr"/>
            <w:rFonts w:cs="Calibri"/>
            <w:noProof/>
          </w:rPr>
          <w:t>2.2.6</w:t>
        </w:r>
        <w:r w:rsidR="00733BA4">
          <w:rPr>
            <w:rFonts w:asciiTheme="minorHAnsi" w:eastAsiaTheme="minorEastAsia" w:hAnsiTheme="minorHAnsi" w:cstheme="minorBidi"/>
            <w:iCs w:val="0"/>
            <w:noProof/>
          </w:rPr>
          <w:tab/>
        </w:r>
        <w:r w:rsidR="00733BA4" w:rsidRPr="00561D93">
          <w:rPr>
            <w:rStyle w:val="Kpr"/>
            <w:rFonts w:cs="Calibri"/>
            <w:noProof/>
          </w:rPr>
          <w:t>İktisadi ve İdari Bilimler Fakültesi</w:t>
        </w:r>
        <w:r w:rsidR="00733BA4">
          <w:rPr>
            <w:noProof/>
            <w:webHidden/>
          </w:rPr>
          <w:tab/>
        </w:r>
        <w:r w:rsidR="00733BA4">
          <w:rPr>
            <w:noProof/>
            <w:webHidden/>
          </w:rPr>
          <w:fldChar w:fldCharType="begin"/>
        </w:r>
        <w:r w:rsidR="00733BA4">
          <w:rPr>
            <w:noProof/>
            <w:webHidden/>
          </w:rPr>
          <w:instrText xml:space="preserve"> PAGEREF _Toc40292777 \h </w:instrText>
        </w:r>
        <w:r w:rsidR="00733BA4">
          <w:rPr>
            <w:noProof/>
            <w:webHidden/>
          </w:rPr>
        </w:r>
        <w:r w:rsidR="00733BA4">
          <w:rPr>
            <w:noProof/>
            <w:webHidden/>
          </w:rPr>
          <w:fldChar w:fldCharType="separate"/>
        </w:r>
        <w:r w:rsidR="00733BA4">
          <w:rPr>
            <w:noProof/>
            <w:webHidden/>
          </w:rPr>
          <w:t>19</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8" w:history="1">
        <w:r w:rsidR="00733BA4" w:rsidRPr="00561D93">
          <w:rPr>
            <w:rStyle w:val="Kpr"/>
            <w:rFonts w:cs="Calibri"/>
            <w:noProof/>
          </w:rPr>
          <w:t>2.2.7</w:t>
        </w:r>
        <w:r w:rsidR="00733BA4">
          <w:rPr>
            <w:rFonts w:asciiTheme="minorHAnsi" w:eastAsiaTheme="minorEastAsia" w:hAnsiTheme="minorHAnsi" w:cstheme="minorBidi"/>
            <w:iCs w:val="0"/>
            <w:noProof/>
          </w:rPr>
          <w:tab/>
        </w:r>
        <w:r w:rsidR="00733BA4" w:rsidRPr="00561D93">
          <w:rPr>
            <w:rStyle w:val="Kpr"/>
            <w:rFonts w:cs="Calibri"/>
            <w:noProof/>
          </w:rPr>
          <w:t>İnşaat Fakültesi</w:t>
        </w:r>
        <w:r w:rsidR="00733BA4">
          <w:rPr>
            <w:noProof/>
            <w:webHidden/>
          </w:rPr>
          <w:tab/>
        </w:r>
        <w:r w:rsidR="00733BA4">
          <w:rPr>
            <w:noProof/>
            <w:webHidden/>
          </w:rPr>
          <w:fldChar w:fldCharType="begin"/>
        </w:r>
        <w:r w:rsidR="00733BA4">
          <w:rPr>
            <w:noProof/>
            <w:webHidden/>
          </w:rPr>
          <w:instrText xml:space="preserve"> PAGEREF _Toc40292778 \h </w:instrText>
        </w:r>
        <w:r w:rsidR="00733BA4">
          <w:rPr>
            <w:noProof/>
            <w:webHidden/>
          </w:rPr>
        </w:r>
        <w:r w:rsidR="00733BA4">
          <w:rPr>
            <w:noProof/>
            <w:webHidden/>
          </w:rPr>
          <w:fldChar w:fldCharType="separate"/>
        </w:r>
        <w:r w:rsidR="00733BA4">
          <w:rPr>
            <w:noProof/>
            <w:webHidden/>
          </w:rPr>
          <w:t>20</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79" w:history="1">
        <w:r w:rsidR="00733BA4" w:rsidRPr="00561D93">
          <w:rPr>
            <w:rStyle w:val="Kpr"/>
            <w:rFonts w:cs="Calibri"/>
            <w:noProof/>
          </w:rPr>
          <w:t>2.2.8</w:t>
        </w:r>
        <w:r w:rsidR="00733BA4">
          <w:rPr>
            <w:rFonts w:asciiTheme="minorHAnsi" w:eastAsiaTheme="minorEastAsia" w:hAnsiTheme="minorHAnsi" w:cstheme="minorBidi"/>
            <w:iCs w:val="0"/>
            <w:noProof/>
          </w:rPr>
          <w:tab/>
        </w:r>
        <w:r w:rsidR="00733BA4" w:rsidRPr="00561D93">
          <w:rPr>
            <w:rStyle w:val="Kpr"/>
            <w:rFonts w:cs="Calibri"/>
            <w:noProof/>
          </w:rPr>
          <w:t>Kimya-Metalurji Fakültesi</w:t>
        </w:r>
        <w:r w:rsidR="00733BA4">
          <w:rPr>
            <w:noProof/>
            <w:webHidden/>
          </w:rPr>
          <w:tab/>
        </w:r>
        <w:r w:rsidR="00733BA4">
          <w:rPr>
            <w:noProof/>
            <w:webHidden/>
          </w:rPr>
          <w:fldChar w:fldCharType="begin"/>
        </w:r>
        <w:r w:rsidR="00733BA4">
          <w:rPr>
            <w:noProof/>
            <w:webHidden/>
          </w:rPr>
          <w:instrText xml:space="preserve"> PAGEREF _Toc40292779 \h </w:instrText>
        </w:r>
        <w:r w:rsidR="00733BA4">
          <w:rPr>
            <w:noProof/>
            <w:webHidden/>
          </w:rPr>
        </w:r>
        <w:r w:rsidR="00733BA4">
          <w:rPr>
            <w:noProof/>
            <w:webHidden/>
          </w:rPr>
          <w:fldChar w:fldCharType="separate"/>
        </w:r>
        <w:r w:rsidR="00733BA4">
          <w:rPr>
            <w:noProof/>
            <w:webHidden/>
          </w:rPr>
          <w:t>20</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80" w:history="1">
        <w:r w:rsidR="00733BA4" w:rsidRPr="00561D93">
          <w:rPr>
            <w:rStyle w:val="Kpr"/>
            <w:rFonts w:cs="Calibri"/>
            <w:noProof/>
          </w:rPr>
          <w:t>2.2.9</w:t>
        </w:r>
        <w:r w:rsidR="00733BA4">
          <w:rPr>
            <w:rFonts w:asciiTheme="minorHAnsi" w:eastAsiaTheme="minorEastAsia" w:hAnsiTheme="minorHAnsi" w:cstheme="minorBidi"/>
            <w:iCs w:val="0"/>
            <w:noProof/>
          </w:rPr>
          <w:tab/>
        </w:r>
        <w:r w:rsidR="00733BA4" w:rsidRPr="00561D93">
          <w:rPr>
            <w:rStyle w:val="Kpr"/>
            <w:rFonts w:cs="Calibri"/>
            <w:noProof/>
          </w:rPr>
          <w:t>Eğitim Fakültesi</w:t>
        </w:r>
        <w:r w:rsidR="00733BA4">
          <w:rPr>
            <w:noProof/>
            <w:webHidden/>
          </w:rPr>
          <w:tab/>
        </w:r>
        <w:r w:rsidR="00733BA4">
          <w:rPr>
            <w:noProof/>
            <w:webHidden/>
          </w:rPr>
          <w:fldChar w:fldCharType="begin"/>
        </w:r>
        <w:r w:rsidR="00733BA4">
          <w:rPr>
            <w:noProof/>
            <w:webHidden/>
          </w:rPr>
          <w:instrText xml:space="preserve"> PAGEREF _Toc40292780 \h </w:instrText>
        </w:r>
        <w:r w:rsidR="00733BA4">
          <w:rPr>
            <w:noProof/>
            <w:webHidden/>
          </w:rPr>
        </w:r>
        <w:r w:rsidR="00733BA4">
          <w:rPr>
            <w:noProof/>
            <w:webHidden/>
          </w:rPr>
          <w:fldChar w:fldCharType="separate"/>
        </w:r>
        <w:r w:rsidR="00733BA4">
          <w:rPr>
            <w:noProof/>
            <w:webHidden/>
          </w:rPr>
          <w:t>20</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81" w:history="1">
        <w:r w:rsidR="00733BA4" w:rsidRPr="00561D93">
          <w:rPr>
            <w:rStyle w:val="Kpr"/>
            <w:rFonts w:cs="Calibri"/>
            <w:noProof/>
          </w:rPr>
          <w:t>2.2.10</w:t>
        </w:r>
        <w:r w:rsidR="00733BA4">
          <w:rPr>
            <w:rFonts w:asciiTheme="minorHAnsi" w:eastAsiaTheme="minorEastAsia" w:hAnsiTheme="minorHAnsi" w:cstheme="minorBidi"/>
            <w:iCs w:val="0"/>
            <w:noProof/>
          </w:rPr>
          <w:tab/>
        </w:r>
        <w:r w:rsidR="00733BA4" w:rsidRPr="00561D93">
          <w:rPr>
            <w:rStyle w:val="Kpr"/>
            <w:rFonts w:cs="Calibri"/>
            <w:noProof/>
          </w:rPr>
          <w:t>Sanat ve Tasarım Fakültesi</w:t>
        </w:r>
        <w:r w:rsidR="00733BA4">
          <w:rPr>
            <w:noProof/>
            <w:webHidden/>
          </w:rPr>
          <w:tab/>
        </w:r>
        <w:r w:rsidR="00733BA4">
          <w:rPr>
            <w:noProof/>
            <w:webHidden/>
          </w:rPr>
          <w:fldChar w:fldCharType="begin"/>
        </w:r>
        <w:r w:rsidR="00733BA4">
          <w:rPr>
            <w:noProof/>
            <w:webHidden/>
          </w:rPr>
          <w:instrText xml:space="preserve"> PAGEREF _Toc40292781 \h </w:instrText>
        </w:r>
        <w:r w:rsidR="00733BA4">
          <w:rPr>
            <w:noProof/>
            <w:webHidden/>
          </w:rPr>
        </w:r>
        <w:r w:rsidR="00733BA4">
          <w:rPr>
            <w:noProof/>
            <w:webHidden/>
          </w:rPr>
          <w:fldChar w:fldCharType="separate"/>
        </w:r>
        <w:r w:rsidR="00733BA4">
          <w:rPr>
            <w:noProof/>
            <w:webHidden/>
          </w:rPr>
          <w:t>21</w:t>
        </w:r>
        <w:r w:rsidR="00733BA4">
          <w:rPr>
            <w:noProof/>
            <w:webHidden/>
          </w:rPr>
          <w:fldChar w:fldCharType="end"/>
        </w:r>
      </w:hyperlink>
    </w:p>
    <w:p w:rsidR="00733BA4" w:rsidRDefault="00553014">
      <w:pPr>
        <w:pStyle w:val="T2"/>
        <w:rPr>
          <w:rFonts w:asciiTheme="minorHAnsi" w:eastAsiaTheme="minorEastAsia" w:hAnsiTheme="minorHAnsi" w:cstheme="minorBidi"/>
          <w:iCs w:val="0"/>
        </w:rPr>
      </w:pPr>
      <w:hyperlink w:anchor="_Toc40292782" w:history="1">
        <w:r w:rsidR="00733BA4" w:rsidRPr="00561D93">
          <w:rPr>
            <w:rStyle w:val="Kpr"/>
          </w:rPr>
          <w:t>2.3</w:t>
        </w:r>
        <w:r w:rsidR="00733BA4">
          <w:rPr>
            <w:rFonts w:asciiTheme="minorHAnsi" w:eastAsiaTheme="minorEastAsia" w:hAnsiTheme="minorHAnsi" w:cstheme="minorBidi"/>
            <w:iCs w:val="0"/>
          </w:rPr>
          <w:tab/>
        </w:r>
        <w:r w:rsidR="00733BA4" w:rsidRPr="00561D93">
          <w:rPr>
            <w:rStyle w:val="Kpr"/>
            <w:rFonts w:cs="Calibri"/>
          </w:rPr>
          <w:t>Enstitüler</w:t>
        </w:r>
        <w:r w:rsidR="00733BA4">
          <w:rPr>
            <w:webHidden/>
          </w:rPr>
          <w:tab/>
        </w:r>
        <w:r w:rsidR="00733BA4">
          <w:rPr>
            <w:webHidden/>
          </w:rPr>
          <w:fldChar w:fldCharType="begin"/>
        </w:r>
        <w:r w:rsidR="00733BA4">
          <w:rPr>
            <w:webHidden/>
          </w:rPr>
          <w:instrText xml:space="preserve"> PAGEREF _Toc40292782 \h </w:instrText>
        </w:r>
        <w:r w:rsidR="00733BA4">
          <w:rPr>
            <w:webHidden/>
          </w:rPr>
        </w:r>
        <w:r w:rsidR="00733BA4">
          <w:rPr>
            <w:webHidden/>
          </w:rPr>
          <w:fldChar w:fldCharType="separate"/>
        </w:r>
        <w:r w:rsidR="00733BA4">
          <w:rPr>
            <w:webHidden/>
          </w:rPr>
          <w:t>21</w:t>
        </w:r>
        <w:r w:rsidR="00733BA4">
          <w:rPr>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83" w:history="1">
        <w:r w:rsidR="00733BA4" w:rsidRPr="00561D93">
          <w:rPr>
            <w:rStyle w:val="Kpr"/>
            <w:rFonts w:cs="Calibri"/>
            <w:noProof/>
          </w:rPr>
          <w:t>2.3.1</w:t>
        </w:r>
        <w:r w:rsidR="00733BA4">
          <w:rPr>
            <w:rFonts w:asciiTheme="minorHAnsi" w:eastAsiaTheme="minorEastAsia" w:hAnsiTheme="minorHAnsi" w:cstheme="minorBidi"/>
            <w:iCs w:val="0"/>
            <w:noProof/>
          </w:rPr>
          <w:tab/>
        </w:r>
        <w:r w:rsidR="00733BA4" w:rsidRPr="00561D93">
          <w:rPr>
            <w:rStyle w:val="Kpr"/>
            <w:rFonts w:cs="Calibri"/>
            <w:noProof/>
          </w:rPr>
          <w:t>Fen Bilimleri Enstitüsü</w:t>
        </w:r>
        <w:r w:rsidR="00733BA4">
          <w:rPr>
            <w:noProof/>
            <w:webHidden/>
          </w:rPr>
          <w:tab/>
        </w:r>
        <w:r w:rsidR="00733BA4">
          <w:rPr>
            <w:noProof/>
            <w:webHidden/>
          </w:rPr>
          <w:fldChar w:fldCharType="begin"/>
        </w:r>
        <w:r w:rsidR="00733BA4">
          <w:rPr>
            <w:noProof/>
            <w:webHidden/>
          </w:rPr>
          <w:instrText xml:space="preserve"> PAGEREF _Toc40292783 \h </w:instrText>
        </w:r>
        <w:r w:rsidR="00733BA4">
          <w:rPr>
            <w:noProof/>
            <w:webHidden/>
          </w:rPr>
        </w:r>
        <w:r w:rsidR="00733BA4">
          <w:rPr>
            <w:noProof/>
            <w:webHidden/>
          </w:rPr>
          <w:fldChar w:fldCharType="separate"/>
        </w:r>
        <w:r w:rsidR="00733BA4">
          <w:rPr>
            <w:noProof/>
            <w:webHidden/>
          </w:rPr>
          <w:t>22</w:t>
        </w:r>
        <w:r w:rsidR="00733BA4">
          <w:rPr>
            <w:noProof/>
            <w:webHidden/>
          </w:rPr>
          <w:fldChar w:fldCharType="end"/>
        </w:r>
      </w:hyperlink>
    </w:p>
    <w:p w:rsidR="00733BA4" w:rsidRDefault="00553014">
      <w:pPr>
        <w:pStyle w:val="T4"/>
        <w:rPr>
          <w:rFonts w:asciiTheme="minorHAnsi" w:eastAsiaTheme="minorEastAsia" w:hAnsiTheme="minorHAnsi" w:cstheme="minorBidi"/>
          <w:iCs w:val="0"/>
          <w:noProof/>
        </w:rPr>
      </w:pPr>
      <w:hyperlink w:anchor="_Toc40292784" w:history="1">
        <w:r w:rsidR="00733BA4" w:rsidRPr="00561D93">
          <w:rPr>
            <w:rStyle w:val="Kpr"/>
            <w:noProof/>
          </w:rPr>
          <w:t>2.3.1.1</w:t>
        </w:r>
        <w:r w:rsidR="00733BA4">
          <w:rPr>
            <w:rFonts w:asciiTheme="minorHAnsi" w:eastAsiaTheme="minorEastAsia" w:hAnsiTheme="minorHAnsi" w:cstheme="minorBidi"/>
            <w:iCs w:val="0"/>
            <w:noProof/>
          </w:rPr>
          <w:tab/>
        </w:r>
        <w:r w:rsidR="00733BA4" w:rsidRPr="00561D93">
          <w:rPr>
            <w:rStyle w:val="Kpr"/>
            <w:rFonts w:cs="Calibri"/>
            <w:noProof/>
          </w:rPr>
          <w:t>Tarihçe</w:t>
        </w:r>
        <w:r w:rsidR="00733BA4">
          <w:rPr>
            <w:noProof/>
            <w:webHidden/>
          </w:rPr>
          <w:tab/>
        </w:r>
        <w:r w:rsidR="00733BA4">
          <w:rPr>
            <w:noProof/>
            <w:webHidden/>
          </w:rPr>
          <w:fldChar w:fldCharType="begin"/>
        </w:r>
        <w:r w:rsidR="00733BA4">
          <w:rPr>
            <w:noProof/>
            <w:webHidden/>
          </w:rPr>
          <w:instrText xml:space="preserve"> PAGEREF _Toc40292784 \h </w:instrText>
        </w:r>
        <w:r w:rsidR="00733BA4">
          <w:rPr>
            <w:noProof/>
            <w:webHidden/>
          </w:rPr>
        </w:r>
        <w:r w:rsidR="00733BA4">
          <w:rPr>
            <w:noProof/>
            <w:webHidden/>
          </w:rPr>
          <w:fldChar w:fldCharType="separate"/>
        </w:r>
        <w:r w:rsidR="00733BA4">
          <w:rPr>
            <w:noProof/>
            <w:webHidden/>
          </w:rPr>
          <w:t>22</w:t>
        </w:r>
        <w:r w:rsidR="00733BA4">
          <w:rPr>
            <w:noProof/>
            <w:webHidden/>
          </w:rPr>
          <w:fldChar w:fldCharType="end"/>
        </w:r>
      </w:hyperlink>
    </w:p>
    <w:p w:rsidR="00733BA4" w:rsidRDefault="00553014">
      <w:pPr>
        <w:pStyle w:val="T4"/>
        <w:rPr>
          <w:rFonts w:asciiTheme="minorHAnsi" w:eastAsiaTheme="minorEastAsia" w:hAnsiTheme="minorHAnsi" w:cstheme="minorBidi"/>
          <w:iCs w:val="0"/>
          <w:noProof/>
        </w:rPr>
      </w:pPr>
      <w:hyperlink w:anchor="_Toc40292785" w:history="1">
        <w:r w:rsidR="00733BA4" w:rsidRPr="00561D93">
          <w:rPr>
            <w:rStyle w:val="Kpr"/>
            <w:rFonts w:eastAsia="TheSansLight"/>
            <w:noProof/>
          </w:rPr>
          <w:t>2.3.1.2</w:t>
        </w:r>
        <w:r w:rsidR="00733BA4">
          <w:rPr>
            <w:rFonts w:asciiTheme="minorHAnsi" w:eastAsiaTheme="minorEastAsia" w:hAnsiTheme="minorHAnsi" w:cstheme="minorBidi"/>
            <w:iCs w:val="0"/>
            <w:noProof/>
          </w:rPr>
          <w:tab/>
        </w:r>
        <w:r w:rsidR="00733BA4" w:rsidRPr="00561D93">
          <w:rPr>
            <w:rStyle w:val="Kpr"/>
            <w:rFonts w:eastAsia="TheSansLight" w:cs="Calibri"/>
            <w:noProof/>
          </w:rPr>
          <w:t>İdari Yapı</w:t>
        </w:r>
        <w:r w:rsidR="00733BA4">
          <w:rPr>
            <w:noProof/>
            <w:webHidden/>
          </w:rPr>
          <w:tab/>
        </w:r>
        <w:r w:rsidR="00733BA4">
          <w:rPr>
            <w:noProof/>
            <w:webHidden/>
          </w:rPr>
          <w:fldChar w:fldCharType="begin"/>
        </w:r>
        <w:r w:rsidR="00733BA4">
          <w:rPr>
            <w:noProof/>
            <w:webHidden/>
          </w:rPr>
          <w:instrText xml:space="preserve"> PAGEREF _Toc40292785 \h </w:instrText>
        </w:r>
        <w:r w:rsidR="00733BA4">
          <w:rPr>
            <w:noProof/>
            <w:webHidden/>
          </w:rPr>
        </w:r>
        <w:r w:rsidR="00733BA4">
          <w:rPr>
            <w:noProof/>
            <w:webHidden/>
          </w:rPr>
          <w:fldChar w:fldCharType="separate"/>
        </w:r>
        <w:r w:rsidR="00733BA4">
          <w:rPr>
            <w:noProof/>
            <w:webHidden/>
          </w:rPr>
          <w:t>23</w:t>
        </w:r>
        <w:r w:rsidR="00733BA4">
          <w:rPr>
            <w:noProof/>
            <w:webHidden/>
          </w:rPr>
          <w:fldChar w:fldCharType="end"/>
        </w:r>
      </w:hyperlink>
    </w:p>
    <w:p w:rsidR="00733BA4" w:rsidRDefault="00553014">
      <w:pPr>
        <w:pStyle w:val="T4"/>
        <w:rPr>
          <w:rFonts w:asciiTheme="minorHAnsi" w:eastAsiaTheme="minorEastAsia" w:hAnsiTheme="minorHAnsi" w:cstheme="minorBidi"/>
          <w:iCs w:val="0"/>
          <w:noProof/>
        </w:rPr>
      </w:pPr>
      <w:hyperlink w:anchor="_Toc40292786" w:history="1">
        <w:r w:rsidR="00733BA4" w:rsidRPr="00561D93">
          <w:rPr>
            <w:rStyle w:val="Kpr"/>
            <w:noProof/>
          </w:rPr>
          <w:t>2.3.1.3</w:t>
        </w:r>
        <w:r w:rsidR="00733BA4">
          <w:rPr>
            <w:rFonts w:asciiTheme="minorHAnsi" w:eastAsiaTheme="minorEastAsia" w:hAnsiTheme="minorHAnsi" w:cstheme="minorBidi"/>
            <w:iCs w:val="0"/>
            <w:noProof/>
          </w:rPr>
          <w:tab/>
        </w:r>
        <w:r w:rsidR="00733BA4" w:rsidRPr="00561D93">
          <w:rPr>
            <w:rStyle w:val="Kpr"/>
            <w:rFonts w:cs="Calibri"/>
            <w:noProof/>
          </w:rPr>
          <w:t>Öğrenci Verileri</w:t>
        </w:r>
        <w:r w:rsidR="00733BA4">
          <w:rPr>
            <w:noProof/>
            <w:webHidden/>
          </w:rPr>
          <w:tab/>
        </w:r>
        <w:r w:rsidR="00733BA4">
          <w:rPr>
            <w:noProof/>
            <w:webHidden/>
          </w:rPr>
          <w:fldChar w:fldCharType="begin"/>
        </w:r>
        <w:r w:rsidR="00733BA4">
          <w:rPr>
            <w:noProof/>
            <w:webHidden/>
          </w:rPr>
          <w:instrText xml:space="preserve"> PAGEREF _Toc40292786 \h </w:instrText>
        </w:r>
        <w:r w:rsidR="00733BA4">
          <w:rPr>
            <w:noProof/>
            <w:webHidden/>
          </w:rPr>
        </w:r>
        <w:r w:rsidR="00733BA4">
          <w:rPr>
            <w:noProof/>
            <w:webHidden/>
          </w:rPr>
          <w:fldChar w:fldCharType="separate"/>
        </w:r>
        <w:r w:rsidR="00733BA4">
          <w:rPr>
            <w:noProof/>
            <w:webHidden/>
          </w:rPr>
          <w:t>23</w:t>
        </w:r>
        <w:r w:rsidR="00733BA4">
          <w:rPr>
            <w:noProof/>
            <w:webHidden/>
          </w:rPr>
          <w:fldChar w:fldCharType="end"/>
        </w:r>
      </w:hyperlink>
    </w:p>
    <w:p w:rsidR="00733BA4" w:rsidRDefault="00553014">
      <w:pPr>
        <w:pStyle w:val="T4"/>
        <w:rPr>
          <w:rFonts w:asciiTheme="minorHAnsi" w:eastAsiaTheme="minorEastAsia" w:hAnsiTheme="minorHAnsi" w:cstheme="minorBidi"/>
          <w:iCs w:val="0"/>
          <w:noProof/>
        </w:rPr>
      </w:pPr>
      <w:hyperlink w:anchor="_Toc40292787" w:history="1">
        <w:r w:rsidR="00733BA4" w:rsidRPr="00561D93">
          <w:rPr>
            <w:rStyle w:val="Kpr"/>
            <w:noProof/>
          </w:rPr>
          <w:t>2.3.1.4</w:t>
        </w:r>
        <w:r w:rsidR="00733BA4">
          <w:rPr>
            <w:rFonts w:asciiTheme="minorHAnsi" w:eastAsiaTheme="minorEastAsia" w:hAnsiTheme="minorHAnsi" w:cstheme="minorBidi"/>
            <w:iCs w:val="0"/>
            <w:noProof/>
          </w:rPr>
          <w:tab/>
        </w:r>
        <w:r w:rsidR="00733BA4" w:rsidRPr="00561D93">
          <w:rPr>
            <w:rStyle w:val="Kpr"/>
            <w:rFonts w:cs="Calibri"/>
            <w:noProof/>
          </w:rPr>
          <w:t>Stratejik Plan</w:t>
        </w:r>
        <w:r w:rsidR="00733BA4">
          <w:rPr>
            <w:noProof/>
            <w:webHidden/>
          </w:rPr>
          <w:tab/>
        </w:r>
        <w:r w:rsidR="00733BA4">
          <w:rPr>
            <w:noProof/>
            <w:webHidden/>
          </w:rPr>
          <w:fldChar w:fldCharType="begin"/>
        </w:r>
        <w:r w:rsidR="00733BA4">
          <w:rPr>
            <w:noProof/>
            <w:webHidden/>
          </w:rPr>
          <w:instrText xml:space="preserve"> PAGEREF _Toc40292787 \h </w:instrText>
        </w:r>
        <w:r w:rsidR="00733BA4">
          <w:rPr>
            <w:noProof/>
            <w:webHidden/>
          </w:rPr>
        </w:r>
        <w:r w:rsidR="00733BA4">
          <w:rPr>
            <w:noProof/>
            <w:webHidden/>
          </w:rPr>
          <w:fldChar w:fldCharType="separate"/>
        </w:r>
        <w:r w:rsidR="00733BA4">
          <w:rPr>
            <w:noProof/>
            <w:webHidden/>
          </w:rPr>
          <w:t>25</w:t>
        </w:r>
        <w:r w:rsidR="00733BA4">
          <w:rPr>
            <w:noProof/>
            <w:webHidden/>
          </w:rPr>
          <w:fldChar w:fldCharType="end"/>
        </w:r>
      </w:hyperlink>
    </w:p>
    <w:p w:rsidR="00733BA4" w:rsidRDefault="00553014">
      <w:pPr>
        <w:pStyle w:val="T4"/>
        <w:rPr>
          <w:rFonts w:asciiTheme="minorHAnsi" w:eastAsiaTheme="minorEastAsia" w:hAnsiTheme="minorHAnsi" w:cstheme="minorBidi"/>
          <w:iCs w:val="0"/>
          <w:noProof/>
        </w:rPr>
      </w:pPr>
      <w:hyperlink w:anchor="_Toc40292788" w:history="1">
        <w:r w:rsidR="00733BA4" w:rsidRPr="00561D93">
          <w:rPr>
            <w:rStyle w:val="Kpr"/>
            <w:rFonts w:eastAsia="TheSansLight"/>
            <w:noProof/>
          </w:rPr>
          <w:t>2.3.1.5</w:t>
        </w:r>
        <w:r w:rsidR="00733BA4">
          <w:rPr>
            <w:rFonts w:asciiTheme="minorHAnsi" w:eastAsiaTheme="minorEastAsia" w:hAnsiTheme="minorHAnsi" w:cstheme="minorBidi"/>
            <w:iCs w:val="0"/>
            <w:noProof/>
          </w:rPr>
          <w:tab/>
        </w:r>
        <w:r w:rsidR="00733BA4" w:rsidRPr="00561D93">
          <w:rPr>
            <w:rStyle w:val="Kpr"/>
            <w:rFonts w:eastAsia="TheSansLight" w:cs="Calibri"/>
            <w:noProof/>
          </w:rPr>
          <w:t>Anabilim Dalları</w:t>
        </w:r>
        <w:r w:rsidR="00733BA4">
          <w:rPr>
            <w:noProof/>
            <w:webHidden/>
          </w:rPr>
          <w:tab/>
        </w:r>
        <w:r w:rsidR="00733BA4">
          <w:rPr>
            <w:noProof/>
            <w:webHidden/>
          </w:rPr>
          <w:fldChar w:fldCharType="begin"/>
        </w:r>
        <w:r w:rsidR="00733BA4">
          <w:rPr>
            <w:noProof/>
            <w:webHidden/>
          </w:rPr>
          <w:instrText xml:space="preserve"> PAGEREF _Toc40292788 \h </w:instrText>
        </w:r>
        <w:r w:rsidR="00733BA4">
          <w:rPr>
            <w:noProof/>
            <w:webHidden/>
          </w:rPr>
        </w:r>
        <w:r w:rsidR="00733BA4">
          <w:rPr>
            <w:noProof/>
            <w:webHidden/>
          </w:rPr>
          <w:fldChar w:fldCharType="separate"/>
        </w:r>
        <w:r w:rsidR="00733BA4">
          <w:rPr>
            <w:noProof/>
            <w:webHidden/>
          </w:rPr>
          <w:t>26</w:t>
        </w:r>
        <w:r w:rsidR="00733BA4">
          <w:rPr>
            <w:noProof/>
            <w:webHidden/>
          </w:rPr>
          <w:fldChar w:fldCharType="end"/>
        </w:r>
      </w:hyperlink>
    </w:p>
    <w:p w:rsidR="00733BA4" w:rsidRDefault="00553014">
      <w:pPr>
        <w:pStyle w:val="T3"/>
        <w:tabs>
          <w:tab w:val="left" w:pos="1920"/>
          <w:tab w:val="right" w:leader="dot" w:pos="8493"/>
        </w:tabs>
        <w:rPr>
          <w:rFonts w:asciiTheme="minorHAnsi" w:eastAsiaTheme="minorEastAsia" w:hAnsiTheme="minorHAnsi" w:cstheme="minorBidi"/>
          <w:iCs w:val="0"/>
          <w:noProof/>
        </w:rPr>
      </w:pPr>
      <w:hyperlink w:anchor="_Toc40292789" w:history="1">
        <w:r w:rsidR="00733BA4" w:rsidRPr="00561D93">
          <w:rPr>
            <w:rStyle w:val="Kpr"/>
            <w:rFonts w:cs="Calibri"/>
            <w:noProof/>
          </w:rPr>
          <w:t>2.3.2</w:t>
        </w:r>
        <w:r w:rsidR="00733BA4">
          <w:rPr>
            <w:rFonts w:asciiTheme="minorHAnsi" w:eastAsiaTheme="minorEastAsia" w:hAnsiTheme="minorHAnsi" w:cstheme="minorBidi"/>
            <w:iCs w:val="0"/>
            <w:noProof/>
          </w:rPr>
          <w:tab/>
        </w:r>
        <w:r w:rsidR="00733BA4" w:rsidRPr="00561D93">
          <w:rPr>
            <w:rStyle w:val="Kpr"/>
            <w:rFonts w:cs="Calibri"/>
            <w:noProof/>
          </w:rPr>
          <w:t>Sosyal Bilimler Enstitüsü</w:t>
        </w:r>
        <w:r w:rsidR="00733BA4">
          <w:rPr>
            <w:noProof/>
            <w:webHidden/>
          </w:rPr>
          <w:tab/>
        </w:r>
        <w:r w:rsidR="00733BA4">
          <w:rPr>
            <w:noProof/>
            <w:webHidden/>
          </w:rPr>
          <w:fldChar w:fldCharType="begin"/>
        </w:r>
        <w:r w:rsidR="00733BA4">
          <w:rPr>
            <w:noProof/>
            <w:webHidden/>
          </w:rPr>
          <w:instrText xml:space="preserve"> PAGEREF _Toc40292789 \h </w:instrText>
        </w:r>
        <w:r w:rsidR="00733BA4">
          <w:rPr>
            <w:noProof/>
            <w:webHidden/>
          </w:rPr>
        </w:r>
        <w:r w:rsidR="00733BA4">
          <w:rPr>
            <w:noProof/>
            <w:webHidden/>
          </w:rPr>
          <w:fldChar w:fldCharType="separate"/>
        </w:r>
        <w:r w:rsidR="00733BA4">
          <w:rPr>
            <w:noProof/>
            <w:webHidden/>
          </w:rPr>
          <w:t>26</w:t>
        </w:r>
        <w:r w:rsidR="00733BA4">
          <w:rPr>
            <w:noProof/>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90" w:history="1">
        <w:r w:rsidR="00733BA4" w:rsidRPr="00561D93">
          <w:rPr>
            <w:rStyle w:val="Kpr"/>
          </w:rPr>
          <w:t>BÖLÜM 3</w:t>
        </w:r>
        <w:r w:rsidR="00733BA4">
          <w:rPr>
            <w:webHidden/>
          </w:rPr>
          <w:tab/>
        </w:r>
        <w:r w:rsidR="00733BA4">
          <w:rPr>
            <w:webHidden/>
          </w:rPr>
          <w:fldChar w:fldCharType="begin"/>
        </w:r>
        <w:r w:rsidR="00733BA4">
          <w:rPr>
            <w:webHidden/>
          </w:rPr>
          <w:instrText xml:space="preserve"> PAGEREF _Toc40292790 \h </w:instrText>
        </w:r>
        <w:r w:rsidR="00733BA4">
          <w:rPr>
            <w:webHidden/>
          </w:rPr>
        </w:r>
        <w:r w:rsidR="00733BA4">
          <w:rPr>
            <w:webHidden/>
          </w:rPr>
          <w:fldChar w:fldCharType="separate"/>
        </w:r>
        <w:r w:rsidR="00733BA4">
          <w:rPr>
            <w:webHidden/>
          </w:rPr>
          <w:t>29</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91" w:history="1">
        <w:r w:rsidR="00733BA4" w:rsidRPr="00561D93">
          <w:rPr>
            <w:rStyle w:val="Kpr"/>
          </w:rPr>
          <w:t>SONUÇ VE ÖNERİLER</w:t>
        </w:r>
        <w:r w:rsidR="00733BA4">
          <w:rPr>
            <w:webHidden/>
          </w:rPr>
          <w:tab/>
        </w:r>
        <w:r w:rsidR="00733BA4">
          <w:rPr>
            <w:webHidden/>
          </w:rPr>
          <w:fldChar w:fldCharType="begin"/>
        </w:r>
        <w:r w:rsidR="00733BA4">
          <w:rPr>
            <w:webHidden/>
          </w:rPr>
          <w:instrText xml:space="preserve"> PAGEREF _Toc40292791 \h </w:instrText>
        </w:r>
        <w:r w:rsidR="00733BA4">
          <w:rPr>
            <w:webHidden/>
          </w:rPr>
        </w:r>
        <w:r w:rsidR="00733BA4">
          <w:rPr>
            <w:webHidden/>
          </w:rPr>
          <w:fldChar w:fldCharType="separate"/>
        </w:r>
        <w:r w:rsidR="00733BA4">
          <w:rPr>
            <w:webHidden/>
          </w:rPr>
          <w:t>29</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792" w:history="1">
        <w:r w:rsidR="00733BA4" w:rsidRPr="00561D93">
          <w:rPr>
            <w:rStyle w:val="Kpr"/>
          </w:rPr>
          <w:t>BÖLÜM 4</w:t>
        </w:r>
        <w:r w:rsidR="00733BA4">
          <w:rPr>
            <w:webHidden/>
          </w:rPr>
          <w:tab/>
        </w:r>
        <w:r w:rsidR="00733BA4">
          <w:rPr>
            <w:webHidden/>
          </w:rPr>
          <w:fldChar w:fldCharType="begin"/>
        </w:r>
        <w:r w:rsidR="00733BA4">
          <w:rPr>
            <w:webHidden/>
          </w:rPr>
          <w:instrText xml:space="preserve"> PAGEREF _Toc40292792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71636E">
      <w:pPr>
        <w:pStyle w:val="T1"/>
        <w:tabs>
          <w:tab w:val="right" w:leader="dot" w:pos="8493"/>
        </w:tabs>
        <w:rPr>
          <w:rFonts w:asciiTheme="minorHAnsi" w:eastAsiaTheme="minorEastAsia" w:hAnsiTheme="minorHAnsi" w:cstheme="minorBidi"/>
          <w:iCs w:val="0"/>
        </w:rPr>
      </w:pPr>
      <w:hyperlink w:anchor="_Toc40292793" w:history="1">
        <w:r w:rsidR="00733BA4" w:rsidRPr="00561D93">
          <w:rPr>
            <w:rStyle w:val="Kpr"/>
          </w:rPr>
          <w:t>DİKKAT EDİLMESİ GEREKEN EK HUSUSLAR</w:t>
        </w:r>
        <w:r w:rsidR="00733BA4">
          <w:rPr>
            <w:webHidden/>
          </w:rPr>
          <w:tab/>
        </w:r>
        <w:r w:rsidR="00733BA4">
          <w:rPr>
            <w:webHidden/>
          </w:rPr>
          <w:fldChar w:fldCharType="begin"/>
        </w:r>
        <w:r w:rsidR="00733BA4">
          <w:rPr>
            <w:webHidden/>
          </w:rPr>
          <w:instrText xml:space="preserve"> PAGEREF _Toc40292793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94" w:history="1">
        <w:r w:rsidR="00733BA4" w:rsidRPr="00561D93">
          <w:rPr>
            <w:rStyle w:val="Kpr"/>
          </w:rPr>
          <w:t>4.1</w:t>
        </w:r>
        <w:r w:rsidR="00733BA4">
          <w:rPr>
            <w:rFonts w:asciiTheme="minorHAnsi" w:eastAsiaTheme="minorEastAsia" w:hAnsiTheme="minorHAnsi" w:cstheme="minorBidi"/>
            <w:iCs w:val="0"/>
          </w:rPr>
          <w:tab/>
        </w:r>
        <w:r w:rsidR="00733BA4" w:rsidRPr="00561D93">
          <w:rPr>
            <w:rStyle w:val="Kpr"/>
          </w:rPr>
          <w:t>Yazım Dili</w:t>
        </w:r>
        <w:r w:rsidR="00733BA4">
          <w:rPr>
            <w:webHidden/>
          </w:rPr>
          <w:tab/>
        </w:r>
        <w:r w:rsidR="00733BA4">
          <w:rPr>
            <w:webHidden/>
          </w:rPr>
          <w:fldChar w:fldCharType="begin"/>
        </w:r>
        <w:r w:rsidR="00733BA4">
          <w:rPr>
            <w:webHidden/>
          </w:rPr>
          <w:instrText xml:space="preserve"> PAGEREF _Toc40292794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95" w:history="1">
        <w:r w:rsidR="00733BA4" w:rsidRPr="00561D93">
          <w:rPr>
            <w:rStyle w:val="Kpr"/>
          </w:rPr>
          <w:t>4.2</w:t>
        </w:r>
        <w:r w:rsidR="00733BA4">
          <w:rPr>
            <w:rFonts w:asciiTheme="minorHAnsi" w:eastAsiaTheme="minorEastAsia" w:hAnsiTheme="minorHAnsi" w:cstheme="minorBidi"/>
            <w:iCs w:val="0"/>
          </w:rPr>
          <w:tab/>
        </w:r>
        <w:r w:rsidR="00733BA4" w:rsidRPr="00561D93">
          <w:rPr>
            <w:rStyle w:val="Kpr"/>
          </w:rPr>
          <w:t>Noktalama İşaretleri</w:t>
        </w:r>
        <w:r w:rsidR="00733BA4">
          <w:rPr>
            <w:webHidden/>
          </w:rPr>
          <w:tab/>
        </w:r>
        <w:r w:rsidR="00733BA4">
          <w:rPr>
            <w:webHidden/>
          </w:rPr>
          <w:fldChar w:fldCharType="begin"/>
        </w:r>
        <w:r w:rsidR="00733BA4">
          <w:rPr>
            <w:webHidden/>
          </w:rPr>
          <w:instrText xml:space="preserve"> PAGEREF _Toc40292795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96" w:history="1">
        <w:r w:rsidR="00733BA4" w:rsidRPr="00561D93">
          <w:rPr>
            <w:rStyle w:val="Kpr"/>
          </w:rPr>
          <w:t>4.3</w:t>
        </w:r>
        <w:r w:rsidR="00733BA4">
          <w:rPr>
            <w:rFonts w:asciiTheme="minorHAnsi" w:eastAsiaTheme="minorEastAsia" w:hAnsiTheme="minorHAnsi" w:cstheme="minorBidi"/>
            <w:iCs w:val="0"/>
          </w:rPr>
          <w:tab/>
        </w:r>
        <w:r w:rsidR="00733BA4" w:rsidRPr="00561D93">
          <w:rPr>
            <w:rStyle w:val="Kpr"/>
          </w:rPr>
          <w:t>Atıfta Bulunma</w:t>
        </w:r>
        <w:r w:rsidR="00733BA4">
          <w:rPr>
            <w:webHidden/>
          </w:rPr>
          <w:tab/>
        </w:r>
        <w:r w:rsidR="00733BA4">
          <w:rPr>
            <w:webHidden/>
          </w:rPr>
          <w:fldChar w:fldCharType="begin"/>
        </w:r>
        <w:r w:rsidR="00733BA4">
          <w:rPr>
            <w:webHidden/>
          </w:rPr>
          <w:instrText xml:space="preserve"> PAGEREF _Toc40292796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97" w:history="1">
        <w:r w:rsidR="00733BA4" w:rsidRPr="00561D93">
          <w:rPr>
            <w:rStyle w:val="Kpr"/>
          </w:rPr>
          <w:t>4.4</w:t>
        </w:r>
        <w:r w:rsidR="00733BA4">
          <w:rPr>
            <w:rFonts w:asciiTheme="minorHAnsi" w:eastAsiaTheme="minorEastAsia" w:hAnsiTheme="minorHAnsi" w:cstheme="minorBidi"/>
            <w:iCs w:val="0"/>
          </w:rPr>
          <w:tab/>
        </w:r>
        <w:r w:rsidR="00733BA4" w:rsidRPr="00561D93">
          <w:rPr>
            <w:rStyle w:val="Kpr"/>
          </w:rPr>
          <w:t>Şekillerin Kullanımı</w:t>
        </w:r>
        <w:r w:rsidR="00733BA4">
          <w:rPr>
            <w:webHidden/>
          </w:rPr>
          <w:tab/>
        </w:r>
        <w:r w:rsidR="00733BA4">
          <w:rPr>
            <w:webHidden/>
          </w:rPr>
          <w:fldChar w:fldCharType="begin"/>
        </w:r>
        <w:r w:rsidR="00733BA4">
          <w:rPr>
            <w:webHidden/>
          </w:rPr>
          <w:instrText xml:space="preserve"> PAGEREF _Toc40292797 \h </w:instrText>
        </w:r>
        <w:r w:rsidR="00733BA4">
          <w:rPr>
            <w:webHidden/>
          </w:rPr>
        </w:r>
        <w:r w:rsidR="00733BA4">
          <w:rPr>
            <w:webHidden/>
          </w:rPr>
          <w:fldChar w:fldCharType="separate"/>
        </w:r>
        <w:r w:rsidR="00733BA4">
          <w:rPr>
            <w:webHidden/>
          </w:rPr>
          <w:t>31</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98" w:history="1">
        <w:r w:rsidR="00733BA4" w:rsidRPr="00561D93">
          <w:rPr>
            <w:rStyle w:val="Kpr"/>
          </w:rPr>
          <w:t>4.5</w:t>
        </w:r>
        <w:r w:rsidR="00733BA4">
          <w:rPr>
            <w:rFonts w:asciiTheme="minorHAnsi" w:eastAsiaTheme="minorEastAsia" w:hAnsiTheme="minorHAnsi" w:cstheme="minorBidi"/>
            <w:iCs w:val="0"/>
          </w:rPr>
          <w:tab/>
        </w:r>
        <w:r w:rsidR="00733BA4" w:rsidRPr="00561D93">
          <w:rPr>
            <w:rStyle w:val="Kpr"/>
          </w:rPr>
          <w:t>Çizelgelerin Kullanımı</w:t>
        </w:r>
        <w:r w:rsidR="00733BA4">
          <w:rPr>
            <w:webHidden/>
          </w:rPr>
          <w:tab/>
        </w:r>
        <w:r w:rsidR="00733BA4">
          <w:rPr>
            <w:webHidden/>
          </w:rPr>
          <w:fldChar w:fldCharType="begin"/>
        </w:r>
        <w:r w:rsidR="00733BA4">
          <w:rPr>
            <w:webHidden/>
          </w:rPr>
          <w:instrText xml:space="preserve"> PAGEREF _Toc40292798 \h </w:instrText>
        </w:r>
        <w:r w:rsidR="00733BA4">
          <w:rPr>
            <w:webHidden/>
          </w:rPr>
        </w:r>
        <w:r w:rsidR="00733BA4">
          <w:rPr>
            <w:webHidden/>
          </w:rPr>
          <w:fldChar w:fldCharType="separate"/>
        </w:r>
        <w:r w:rsidR="00733BA4">
          <w:rPr>
            <w:webHidden/>
          </w:rPr>
          <w:t>31</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799" w:history="1">
        <w:r w:rsidR="00733BA4" w:rsidRPr="00561D93">
          <w:rPr>
            <w:rStyle w:val="Kpr"/>
          </w:rPr>
          <w:t>4.6</w:t>
        </w:r>
        <w:r w:rsidR="00733BA4">
          <w:rPr>
            <w:rFonts w:asciiTheme="minorHAnsi" w:eastAsiaTheme="minorEastAsia" w:hAnsiTheme="minorHAnsi" w:cstheme="minorBidi"/>
            <w:iCs w:val="0"/>
          </w:rPr>
          <w:tab/>
        </w:r>
        <w:r w:rsidR="00733BA4" w:rsidRPr="00561D93">
          <w:rPr>
            <w:rStyle w:val="Kpr"/>
          </w:rPr>
          <w:t>Denklemler (Eşitlikler, Bağıntılar)</w:t>
        </w:r>
        <w:r w:rsidR="00733BA4">
          <w:rPr>
            <w:webHidden/>
          </w:rPr>
          <w:tab/>
        </w:r>
        <w:r w:rsidR="00733BA4">
          <w:rPr>
            <w:webHidden/>
          </w:rPr>
          <w:fldChar w:fldCharType="begin"/>
        </w:r>
        <w:r w:rsidR="00733BA4">
          <w:rPr>
            <w:webHidden/>
          </w:rPr>
          <w:instrText xml:space="preserve"> PAGEREF _Toc40292799 \h </w:instrText>
        </w:r>
        <w:r w:rsidR="00733BA4">
          <w:rPr>
            <w:webHidden/>
          </w:rPr>
        </w:r>
        <w:r w:rsidR="00733BA4">
          <w:rPr>
            <w:webHidden/>
          </w:rPr>
          <w:fldChar w:fldCharType="separate"/>
        </w:r>
        <w:r w:rsidR="00733BA4">
          <w:rPr>
            <w:webHidden/>
          </w:rPr>
          <w:t>32</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800" w:history="1">
        <w:r w:rsidR="00733BA4" w:rsidRPr="00561D93">
          <w:rPr>
            <w:rStyle w:val="Kpr"/>
          </w:rPr>
          <w:t>4.7</w:t>
        </w:r>
        <w:r w:rsidR="00733BA4">
          <w:rPr>
            <w:rFonts w:asciiTheme="minorHAnsi" w:eastAsiaTheme="minorEastAsia" w:hAnsiTheme="minorHAnsi" w:cstheme="minorBidi"/>
            <w:iCs w:val="0"/>
          </w:rPr>
          <w:tab/>
        </w:r>
        <w:r w:rsidR="00733BA4" w:rsidRPr="00561D93">
          <w:rPr>
            <w:rStyle w:val="Kpr"/>
          </w:rPr>
          <w:t>Bölüm Başlıklarının Yazılması</w:t>
        </w:r>
        <w:r w:rsidR="00733BA4">
          <w:rPr>
            <w:webHidden/>
          </w:rPr>
          <w:tab/>
        </w:r>
        <w:r w:rsidR="00733BA4">
          <w:rPr>
            <w:webHidden/>
          </w:rPr>
          <w:fldChar w:fldCharType="begin"/>
        </w:r>
        <w:r w:rsidR="00733BA4">
          <w:rPr>
            <w:webHidden/>
          </w:rPr>
          <w:instrText xml:space="preserve"> PAGEREF _Toc40292800 \h </w:instrText>
        </w:r>
        <w:r w:rsidR="00733BA4">
          <w:rPr>
            <w:webHidden/>
          </w:rPr>
        </w:r>
        <w:r w:rsidR="00733BA4">
          <w:rPr>
            <w:webHidden/>
          </w:rPr>
          <w:fldChar w:fldCharType="separate"/>
        </w:r>
        <w:r w:rsidR="00733BA4">
          <w:rPr>
            <w:webHidden/>
          </w:rPr>
          <w:t>32</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801" w:history="1">
        <w:r w:rsidR="00733BA4" w:rsidRPr="00561D93">
          <w:rPr>
            <w:rStyle w:val="Kpr"/>
          </w:rPr>
          <w:t>4.8</w:t>
        </w:r>
        <w:r w:rsidR="00733BA4">
          <w:rPr>
            <w:rFonts w:asciiTheme="minorHAnsi" w:eastAsiaTheme="minorEastAsia" w:hAnsiTheme="minorHAnsi" w:cstheme="minorBidi"/>
            <w:iCs w:val="0"/>
          </w:rPr>
          <w:tab/>
        </w:r>
        <w:r w:rsidR="00733BA4" w:rsidRPr="00561D93">
          <w:rPr>
            <w:rStyle w:val="Kpr"/>
          </w:rPr>
          <w:t>Kaynaklara Atıfta Bulunma</w:t>
        </w:r>
        <w:r w:rsidR="00733BA4">
          <w:rPr>
            <w:webHidden/>
          </w:rPr>
          <w:tab/>
        </w:r>
        <w:r w:rsidR="00733BA4">
          <w:rPr>
            <w:webHidden/>
          </w:rPr>
          <w:fldChar w:fldCharType="begin"/>
        </w:r>
        <w:r w:rsidR="00733BA4">
          <w:rPr>
            <w:webHidden/>
          </w:rPr>
          <w:instrText xml:space="preserve"> PAGEREF _Toc40292801 \h </w:instrText>
        </w:r>
        <w:r w:rsidR="00733BA4">
          <w:rPr>
            <w:webHidden/>
          </w:rPr>
        </w:r>
        <w:r w:rsidR="00733BA4">
          <w:rPr>
            <w:webHidden/>
          </w:rPr>
          <w:fldChar w:fldCharType="separate"/>
        </w:r>
        <w:r w:rsidR="00733BA4">
          <w:rPr>
            <w:webHidden/>
          </w:rPr>
          <w:t>32</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802" w:history="1">
        <w:r w:rsidR="00733BA4" w:rsidRPr="00561D93">
          <w:rPr>
            <w:rStyle w:val="Kpr"/>
          </w:rPr>
          <w:t>KAYNAKLAR</w:t>
        </w:r>
        <w:r w:rsidR="00733BA4">
          <w:rPr>
            <w:webHidden/>
          </w:rPr>
          <w:tab/>
        </w:r>
        <w:r w:rsidR="00733BA4">
          <w:rPr>
            <w:webHidden/>
          </w:rPr>
          <w:fldChar w:fldCharType="begin"/>
        </w:r>
        <w:r w:rsidR="00733BA4">
          <w:rPr>
            <w:webHidden/>
          </w:rPr>
          <w:instrText xml:space="preserve"> PAGEREF _Toc40292802 \h </w:instrText>
        </w:r>
        <w:r w:rsidR="00733BA4">
          <w:rPr>
            <w:webHidden/>
          </w:rPr>
        </w:r>
        <w:r w:rsidR="00733BA4">
          <w:rPr>
            <w:webHidden/>
          </w:rPr>
          <w:fldChar w:fldCharType="separate"/>
        </w:r>
        <w:r w:rsidR="00733BA4">
          <w:rPr>
            <w:webHidden/>
          </w:rPr>
          <w:t>34</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803" w:history="1">
        <w:r w:rsidR="00733BA4" w:rsidRPr="00561D93">
          <w:rPr>
            <w:rStyle w:val="Kpr"/>
          </w:rPr>
          <w:t>EK-A</w:t>
        </w:r>
        <w:r w:rsidR="00733BA4">
          <w:rPr>
            <w:webHidden/>
          </w:rPr>
          <w:tab/>
        </w:r>
        <w:r w:rsidR="00733BA4">
          <w:rPr>
            <w:webHidden/>
          </w:rPr>
          <w:fldChar w:fldCharType="begin"/>
        </w:r>
        <w:r w:rsidR="00733BA4">
          <w:rPr>
            <w:webHidden/>
          </w:rPr>
          <w:instrText xml:space="preserve"> PAGEREF _Toc40292803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804" w:history="1">
        <w:r w:rsidR="00733BA4" w:rsidRPr="00561D93">
          <w:rPr>
            <w:rStyle w:val="Kpr"/>
          </w:rPr>
          <w:t>ERASMUS</w:t>
        </w:r>
        <w:r w:rsidR="00733BA4">
          <w:rPr>
            <w:webHidden/>
          </w:rPr>
          <w:tab/>
        </w:r>
        <w:r w:rsidR="00733BA4">
          <w:rPr>
            <w:webHidden/>
          </w:rPr>
          <w:fldChar w:fldCharType="begin"/>
        </w:r>
        <w:r w:rsidR="00733BA4">
          <w:rPr>
            <w:webHidden/>
          </w:rPr>
          <w:instrText xml:space="preserve"> PAGEREF _Toc40292804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805" w:history="1">
        <w:r w:rsidR="00733BA4" w:rsidRPr="00561D93">
          <w:rPr>
            <w:rStyle w:val="Kpr"/>
          </w:rPr>
          <w:t>A-1 Genel Bilgiler</w:t>
        </w:r>
        <w:r w:rsidR="00733BA4">
          <w:rPr>
            <w:webHidden/>
          </w:rPr>
          <w:tab/>
        </w:r>
        <w:r w:rsidR="00733BA4">
          <w:rPr>
            <w:webHidden/>
          </w:rPr>
          <w:fldChar w:fldCharType="begin"/>
        </w:r>
        <w:r w:rsidR="00733BA4">
          <w:rPr>
            <w:webHidden/>
          </w:rPr>
          <w:instrText xml:space="preserve"> PAGEREF _Toc40292805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553014">
      <w:pPr>
        <w:pStyle w:val="T2"/>
        <w:rPr>
          <w:rFonts w:asciiTheme="minorHAnsi" w:eastAsiaTheme="minorEastAsia" w:hAnsiTheme="minorHAnsi" w:cstheme="minorBidi"/>
          <w:iCs w:val="0"/>
        </w:rPr>
      </w:pPr>
      <w:hyperlink w:anchor="_Toc40292806" w:history="1">
        <w:r w:rsidR="00733BA4" w:rsidRPr="00561D93">
          <w:rPr>
            <w:rStyle w:val="Kpr"/>
          </w:rPr>
          <w:t>A-2 Erasmus Etkinlikleri</w:t>
        </w:r>
        <w:r w:rsidR="00733BA4">
          <w:rPr>
            <w:webHidden/>
          </w:rPr>
          <w:tab/>
        </w:r>
        <w:r w:rsidR="00733BA4">
          <w:rPr>
            <w:webHidden/>
          </w:rPr>
          <w:fldChar w:fldCharType="begin"/>
        </w:r>
        <w:r w:rsidR="00733BA4">
          <w:rPr>
            <w:webHidden/>
          </w:rPr>
          <w:instrText xml:space="preserve"> PAGEREF _Toc40292806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807" w:history="1">
        <w:r w:rsidR="00733BA4" w:rsidRPr="00561D93">
          <w:rPr>
            <w:rStyle w:val="Kpr"/>
          </w:rPr>
          <w:t>EK-B</w:t>
        </w:r>
        <w:r w:rsidR="00733BA4">
          <w:rPr>
            <w:webHidden/>
          </w:rPr>
          <w:tab/>
        </w:r>
        <w:r w:rsidR="00733BA4">
          <w:rPr>
            <w:webHidden/>
          </w:rPr>
          <w:fldChar w:fldCharType="begin"/>
        </w:r>
        <w:r w:rsidR="00733BA4">
          <w:rPr>
            <w:webHidden/>
          </w:rPr>
          <w:instrText xml:space="preserve"> PAGEREF _Toc40292807 \h </w:instrText>
        </w:r>
        <w:r w:rsidR="00733BA4">
          <w:rPr>
            <w:webHidden/>
          </w:rPr>
        </w:r>
        <w:r w:rsidR="00733BA4">
          <w:rPr>
            <w:webHidden/>
          </w:rPr>
          <w:fldChar w:fldCharType="separate"/>
        </w:r>
        <w:r w:rsidR="00733BA4">
          <w:rPr>
            <w:webHidden/>
          </w:rPr>
          <w:t>37</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808" w:history="1">
        <w:bookmarkStart w:id="12" w:name="_GoBack"/>
        <w:bookmarkEnd w:id="12"/>
        <w:r w:rsidR="00733BA4" w:rsidRPr="00561D93">
          <w:rPr>
            <w:rStyle w:val="Kpr"/>
          </w:rPr>
          <w:t>SÜREKLİ EĞİTİM MERKEZİ</w:t>
        </w:r>
        <w:r w:rsidR="00733BA4">
          <w:rPr>
            <w:webHidden/>
          </w:rPr>
          <w:tab/>
        </w:r>
        <w:r w:rsidR="00733BA4">
          <w:rPr>
            <w:webHidden/>
          </w:rPr>
          <w:fldChar w:fldCharType="begin"/>
        </w:r>
        <w:r w:rsidR="00733BA4">
          <w:rPr>
            <w:webHidden/>
          </w:rPr>
          <w:instrText xml:space="preserve"> PAGEREF _Toc40292808 \h </w:instrText>
        </w:r>
        <w:r w:rsidR="00733BA4">
          <w:rPr>
            <w:webHidden/>
          </w:rPr>
        </w:r>
        <w:r w:rsidR="00733BA4">
          <w:rPr>
            <w:webHidden/>
          </w:rPr>
          <w:fldChar w:fldCharType="separate"/>
        </w:r>
        <w:r w:rsidR="00733BA4">
          <w:rPr>
            <w:webHidden/>
          </w:rPr>
          <w:t>37</w:t>
        </w:r>
        <w:r w:rsidR="00733BA4">
          <w:rPr>
            <w:webHidden/>
          </w:rPr>
          <w:fldChar w:fldCharType="end"/>
        </w:r>
      </w:hyperlink>
    </w:p>
    <w:p w:rsidR="00733BA4" w:rsidRDefault="00553014">
      <w:pPr>
        <w:pStyle w:val="T1"/>
        <w:tabs>
          <w:tab w:val="right" w:leader="dot" w:pos="8493"/>
        </w:tabs>
        <w:rPr>
          <w:rFonts w:asciiTheme="minorHAnsi" w:eastAsiaTheme="minorEastAsia" w:hAnsiTheme="minorHAnsi" w:cstheme="minorBidi"/>
          <w:iCs w:val="0"/>
        </w:rPr>
      </w:pPr>
      <w:hyperlink w:anchor="_Toc40292809" w:history="1">
        <w:r w:rsidR="00733BA4" w:rsidRPr="00561D93">
          <w:rPr>
            <w:rStyle w:val="Kpr"/>
          </w:rPr>
          <w:t>TAKIM ÖZGEÇMİŞ BİLGİLERİ</w:t>
        </w:r>
        <w:r w:rsidR="00733BA4">
          <w:rPr>
            <w:webHidden/>
          </w:rPr>
          <w:tab/>
        </w:r>
        <w:r w:rsidR="00733BA4">
          <w:rPr>
            <w:webHidden/>
          </w:rPr>
          <w:fldChar w:fldCharType="begin"/>
        </w:r>
        <w:r w:rsidR="00733BA4">
          <w:rPr>
            <w:webHidden/>
          </w:rPr>
          <w:instrText xml:space="preserve"> PAGEREF _Toc40292809 \h </w:instrText>
        </w:r>
        <w:r w:rsidR="00733BA4">
          <w:rPr>
            <w:webHidden/>
          </w:rPr>
        </w:r>
        <w:r w:rsidR="00733BA4">
          <w:rPr>
            <w:webHidden/>
          </w:rPr>
          <w:fldChar w:fldCharType="separate"/>
        </w:r>
        <w:r w:rsidR="00733BA4">
          <w:rPr>
            <w:webHidden/>
          </w:rPr>
          <w:t>38</w:t>
        </w:r>
        <w:r w:rsidR="00733BA4">
          <w:rPr>
            <w:webHidden/>
          </w:rPr>
          <w:fldChar w:fldCharType="end"/>
        </w:r>
      </w:hyperlink>
    </w:p>
    <w:p w:rsidR="002C0123" w:rsidRDefault="00D64C61" w:rsidP="002C0123">
      <w:pPr>
        <w:rPr>
          <w:rFonts w:eastAsia="TheSansLight"/>
        </w:rPr>
      </w:pPr>
      <w:r>
        <w:rPr>
          <w:rFonts w:eastAsia="TheSansLight"/>
        </w:rPr>
        <w:fldChar w:fldCharType="end"/>
      </w:r>
      <w:r w:rsidR="002C0123">
        <w:rPr>
          <w:rFonts w:eastAsia="TheSansLight"/>
        </w:rPr>
        <w:br w:type="page"/>
      </w:r>
    </w:p>
    <w:p w:rsidR="002C0123" w:rsidRPr="00B16E5A" w:rsidRDefault="002C0123" w:rsidP="00BB0BF4">
      <w:pPr>
        <w:pStyle w:val="sayfabasi"/>
      </w:pPr>
      <w:bookmarkStart w:id="13" w:name="_Toc38899472"/>
      <w:bookmarkStart w:id="14" w:name="_Toc40292758"/>
      <w:r w:rsidRPr="00B16E5A">
        <w:lastRenderedPageBreak/>
        <w:t>SİMGE LİSTESİ</w:t>
      </w:r>
      <w:bookmarkEnd w:id="13"/>
      <w:bookmarkEnd w:id="14"/>
    </w:p>
    <w:p w:rsidR="002C0123" w:rsidRDefault="002C0123" w:rsidP="002C0123">
      <w:pPr>
        <w:rPr>
          <w:rFonts w:eastAsia="TheSansLight"/>
        </w:rPr>
      </w:pPr>
    </w:p>
    <w:p w:rsidR="00A05807" w:rsidRPr="007B0F03" w:rsidRDefault="00A05807" w:rsidP="00A05807">
      <w:pPr>
        <w:pStyle w:val="listelerstili"/>
        <w:rPr>
          <w:rFonts w:cs="Calibri"/>
        </w:rPr>
      </w:pPr>
      <w:r w:rsidRPr="007B0F03">
        <w:rPr>
          <w:rFonts w:cs="Calibri"/>
        </w:rPr>
        <w:t>Ai</w:t>
      </w:r>
      <w:r w:rsidRPr="007B0F03">
        <w:rPr>
          <w:rFonts w:cs="Calibri"/>
        </w:rPr>
        <w:tab/>
        <w:t>Trenin bulunduğu ya da varacağı buluşma noktası</w:t>
      </w:r>
    </w:p>
    <w:p w:rsidR="00A05807" w:rsidRPr="007B0F03" w:rsidRDefault="00A05807" w:rsidP="00A05807">
      <w:pPr>
        <w:pStyle w:val="listelerstili"/>
        <w:rPr>
          <w:rFonts w:cs="Calibri"/>
        </w:rPr>
      </w:pPr>
      <w:r w:rsidRPr="007B0F03">
        <w:rPr>
          <w:rFonts w:cs="Calibri"/>
        </w:rPr>
        <w:t>c</w:t>
      </w:r>
      <w:r w:rsidRPr="007B0F03">
        <w:rPr>
          <w:rFonts w:cs="Calibri"/>
        </w:rPr>
        <w:tab/>
        <w:t>Nitelik indeksi</w:t>
      </w:r>
    </w:p>
    <w:p w:rsidR="00A05807" w:rsidRPr="007B0F03" w:rsidRDefault="00A05807" w:rsidP="00A05807">
      <w:pPr>
        <w:pStyle w:val="listelerstili"/>
      </w:pPr>
      <w:r w:rsidRPr="007B0F03">
        <w:t>C</w:t>
      </w:r>
      <w:r w:rsidRPr="007B0F03">
        <w:tab/>
      </w:r>
      <w:r w:rsidRPr="003707CD">
        <w:t>Nitelik</w:t>
      </w:r>
      <w:r w:rsidRPr="007B0F03">
        <w:t xml:space="preserve"> seti</w:t>
      </w:r>
    </w:p>
    <w:p w:rsidR="00A05807" w:rsidRPr="007B0F03" w:rsidRDefault="00A05807" w:rsidP="00A05807">
      <w:pPr>
        <w:pStyle w:val="listelerstili"/>
        <w:rPr>
          <w:rFonts w:cs="Calibri"/>
        </w:rPr>
      </w:pPr>
      <w:r w:rsidRPr="007B0F03">
        <w:rPr>
          <w:rFonts w:cs="Calibri"/>
        </w:rPr>
        <w:t>CR</w:t>
      </w:r>
      <w:r w:rsidRPr="007B0F03">
        <w:rPr>
          <w:rFonts w:cs="Calibri"/>
        </w:rPr>
        <w:tab/>
        <w:t>Kritik oran</w:t>
      </w:r>
    </w:p>
    <w:p w:rsidR="00A05807" w:rsidRPr="007B0F03" w:rsidRDefault="00A05807" w:rsidP="00A05807">
      <w:pPr>
        <w:pStyle w:val="listelerstili"/>
        <w:rPr>
          <w:rFonts w:cs="Calibri"/>
        </w:rPr>
      </w:pPr>
      <w:r w:rsidRPr="007B0F03">
        <w:rPr>
          <w:rFonts w:cs="Calibri"/>
        </w:rPr>
        <w:sym w:font="Symbol" w:char="F0A6"/>
      </w:r>
      <w:r w:rsidRPr="007B0F03">
        <w:rPr>
          <w:rFonts w:cs="Calibri"/>
        </w:rPr>
        <w:t>c(.)</w:t>
      </w:r>
      <w:r w:rsidRPr="007B0F03">
        <w:rPr>
          <w:rFonts w:cs="Calibri"/>
        </w:rPr>
        <w:tab/>
        <w:t>c niteliğine ilişkin kısmi yarar fonksiyonu</w:t>
      </w:r>
    </w:p>
    <w:p w:rsidR="00A05807" w:rsidRPr="007B0F03" w:rsidRDefault="00A05807" w:rsidP="00A05807">
      <w:pPr>
        <w:pStyle w:val="listelerstili"/>
        <w:rPr>
          <w:rFonts w:cs="Calibri"/>
        </w:rPr>
      </w:pPr>
      <w:r w:rsidRPr="007B0F03">
        <w:rPr>
          <w:rFonts w:cs="Calibri"/>
        </w:rPr>
        <w:t>Hs</w:t>
      </w:r>
      <w:r w:rsidRPr="007B0F03">
        <w:rPr>
          <w:rFonts w:cs="Calibri"/>
        </w:rPr>
        <w:tab/>
        <w:t>Zaman aralığının başlangıcı</w:t>
      </w:r>
    </w:p>
    <w:p w:rsidR="00A05807" w:rsidRPr="007B0F03" w:rsidRDefault="00A05807" w:rsidP="00A05807">
      <w:pPr>
        <w:pStyle w:val="listelerstili"/>
        <w:rPr>
          <w:rFonts w:cs="Calibri"/>
        </w:rPr>
      </w:pPr>
      <w:r w:rsidRPr="007B0F03">
        <w:rPr>
          <w:rFonts w:cs="Calibri"/>
        </w:rPr>
        <w:t>Hc</w:t>
      </w:r>
      <w:r w:rsidRPr="007B0F03">
        <w:rPr>
          <w:rFonts w:cs="Calibri"/>
        </w:rPr>
        <w:tab/>
        <w:t>Zaman aralığının sonu</w:t>
      </w:r>
    </w:p>
    <w:p w:rsidR="00A05807" w:rsidRPr="007B0F03" w:rsidRDefault="00A05807" w:rsidP="00A05807">
      <w:pPr>
        <w:pStyle w:val="listelerstili"/>
        <w:rPr>
          <w:rFonts w:cs="Calibri"/>
        </w:rPr>
      </w:pPr>
      <w:r w:rsidRPr="007B0F03">
        <w:rPr>
          <w:rFonts w:cs="Calibri"/>
        </w:rPr>
        <w:t>I</w:t>
      </w:r>
      <w:r w:rsidRPr="007B0F03">
        <w:rPr>
          <w:rFonts w:cs="Calibri"/>
        </w:rPr>
        <w:tab/>
        <w:t>Giden trenlerin seti</w:t>
      </w:r>
    </w:p>
    <w:p w:rsidR="00A05807" w:rsidRPr="007B0F03" w:rsidRDefault="00A05807" w:rsidP="00A05807">
      <w:pPr>
        <w:pStyle w:val="listelerstili"/>
        <w:rPr>
          <w:rFonts w:cs="Calibri"/>
        </w:rPr>
      </w:pPr>
      <w:r w:rsidRPr="007B0F03">
        <w:rPr>
          <w:rFonts w:cs="Calibri"/>
        </w:rPr>
        <w:sym w:font="Symbol" w:char="F044"/>
      </w:r>
      <w:r w:rsidRPr="007B0F03">
        <w:rPr>
          <w:rFonts w:cs="Calibri"/>
        </w:rPr>
        <w:t>H</w:t>
      </w:r>
      <w:r w:rsidRPr="007B0F03">
        <w:rPr>
          <w:rFonts w:cs="Calibri"/>
        </w:rPr>
        <w:tab/>
        <w:t>Zaman aralığının uzunluğu</w:t>
      </w:r>
    </w:p>
    <w:p w:rsidR="00A05807" w:rsidRPr="007B0F03" w:rsidRDefault="00A05807" w:rsidP="00A05807">
      <w:pPr>
        <w:pStyle w:val="listelerstili"/>
        <w:rPr>
          <w:rFonts w:cs="Calibri"/>
        </w:rPr>
      </w:pPr>
      <w:r w:rsidRPr="007B0F03">
        <w:rPr>
          <w:rFonts w:cs="Calibri"/>
        </w:rPr>
        <w:t>(MoE)i</w:t>
      </w:r>
      <w:r w:rsidRPr="007B0F03">
        <w:rPr>
          <w:rFonts w:cs="Calibri"/>
        </w:rPr>
        <w:tab/>
        <w:t>Tren i ‘nin etkinlik ölçütünün değeri</w:t>
      </w:r>
    </w:p>
    <w:p w:rsidR="00A05807" w:rsidRPr="007B0F03" w:rsidRDefault="00A05807" w:rsidP="00A05807">
      <w:pPr>
        <w:pStyle w:val="listelerstili"/>
        <w:rPr>
          <w:rFonts w:cs="Calibri"/>
        </w:rPr>
      </w:pPr>
      <w:r w:rsidRPr="007B0F03">
        <w:rPr>
          <w:rFonts w:cs="Calibri"/>
        </w:rPr>
        <w:t>Swi</w:t>
      </w:r>
      <w:r w:rsidRPr="007B0F03">
        <w:rPr>
          <w:rFonts w:cs="Calibri"/>
        </w:rPr>
        <w:tab/>
        <w:t>Tren i ‘nin yavaşlaması, bir buluşma noktasına girmesi ve tekrar normal hızına</w:t>
      </w:r>
      <w:r w:rsidRPr="007B0F03">
        <w:rPr>
          <w:rFonts w:cs="Calibri"/>
        </w:rPr>
        <w:tab/>
      </w:r>
      <w:r w:rsidRPr="007B0F03">
        <w:rPr>
          <w:rFonts w:cs="Calibri"/>
        </w:rPr>
        <w:br/>
      </w:r>
      <w:r w:rsidRPr="007B0F03">
        <w:rPr>
          <w:rFonts w:cs="Calibri"/>
        </w:rPr>
        <w:tab/>
        <w:t>yükselmesi için kaybettiği süre</w:t>
      </w:r>
    </w:p>
    <w:p w:rsidR="00A05807" w:rsidRPr="007B0F03" w:rsidRDefault="00A05807" w:rsidP="00A05807">
      <w:pPr>
        <w:pStyle w:val="listelerstili"/>
        <w:rPr>
          <w:rFonts w:cs="Calibri"/>
        </w:rPr>
      </w:pPr>
      <w:r w:rsidRPr="007B0F03">
        <w:rPr>
          <w:rFonts w:cs="Calibri"/>
        </w:rPr>
        <w:sym w:font="Symbol" w:char="F06C"/>
      </w:r>
      <w:r w:rsidRPr="007B0F03">
        <w:rPr>
          <w:rFonts w:cs="Calibri"/>
        </w:rPr>
        <w:t>i</w:t>
      </w:r>
      <w:r w:rsidRPr="007B0F03">
        <w:rPr>
          <w:rFonts w:cs="Calibri"/>
        </w:rPr>
        <w:tab/>
        <w:t>Tren i’nin uzunluğu</w:t>
      </w:r>
    </w:p>
    <w:p w:rsidR="00A05807" w:rsidRPr="007B0F03" w:rsidRDefault="00A05807" w:rsidP="00A05807">
      <w:pPr>
        <w:pStyle w:val="listelerstili"/>
        <w:ind w:left="851" w:hanging="851"/>
        <w:rPr>
          <w:rFonts w:cs="Calibri"/>
        </w:rPr>
      </w:pPr>
      <w:r w:rsidRPr="007B0F03">
        <w:rPr>
          <w:rFonts w:cs="Calibri"/>
        </w:rPr>
        <w:sym w:font="Symbol" w:char="F057"/>
      </w:r>
      <w:r w:rsidRPr="007B0F03">
        <w:rPr>
          <w:rFonts w:cs="Calibri"/>
        </w:rPr>
        <w:tab/>
        <w:t>Önceki çatışma örneklerinde çatışmaya katılan trenlerin ve buluşma noktalarının seti</w:t>
      </w:r>
    </w:p>
    <w:p w:rsidR="00A05807" w:rsidRPr="007B0F03" w:rsidRDefault="00A05807" w:rsidP="00A05807">
      <w:pPr>
        <w:pStyle w:val="listelerstili"/>
        <w:rPr>
          <w:rFonts w:cs="Calibri"/>
        </w:rPr>
      </w:pPr>
      <w:r w:rsidRPr="007B0F03">
        <w:rPr>
          <w:rFonts w:cs="Calibri"/>
        </w:rPr>
        <w:sym w:font="Symbol" w:char="F079"/>
      </w:r>
      <w:r w:rsidRPr="007B0F03">
        <w:rPr>
          <w:rFonts w:cs="Calibri"/>
        </w:rPr>
        <w:tab/>
        <w:t>Yeteri kadar büyük bir pozitif sayı</w:t>
      </w:r>
    </w:p>
    <w:p w:rsidR="00A05807" w:rsidRPr="007B0F03" w:rsidRDefault="00A05807" w:rsidP="00A05807">
      <w:pPr>
        <w:pStyle w:val="listelerstili"/>
        <w:rPr>
          <w:rFonts w:cs="Calibri"/>
        </w:rPr>
      </w:pPr>
      <w:r w:rsidRPr="007B0F03">
        <w:rPr>
          <w:rFonts w:cs="Calibri"/>
        </w:rPr>
        <w:sym w:font="Symbol" w:char="F044"/>
      </w:r>
      <w:r w:rsidRPr="007B0F03">
        <w:rPr>
          <w:rFonts w:cs="Calibri"/>
        </w:rPr>
        <w:tab/>
        <w:t>Komşu buluşma noktaları arasındaki mesafe</w:t>
      </w:r>
    </w:p>
    <w:p w:rsidR="00A05807" w:rsidRDefault="00A05807" w:rsidP="00A05807">
      <w:pPr>
        <w:pStyle w:val="listelerstili"/>
        <w:rPr>
          <w:rFonts w:cs="Calibri"/>
        </w:rPr>
      </w:pPr>
      <w:r w:rsidRPr="007B0F03">
        <w:rPr>
          <w:rFonts w:cs="Calibri"/>
        </w:rPr>
        <w:sym w:font="Symbol" w:char="F064"/>
      </w:r>
      <w:r w:rsidRPr="00410E19">
        <w:rPr>
          <w:rFonts w:cs="Calibri"/>
          <w:color w:val="FF0000"/>
          <w:shd w:val="clear" w:color="auto" w:fill="FF0000"/>
        </w:rPr>
        <w:tab/>
      </w:r>
      <w:r w:rsidRPr="007B0F03">
        <w:rPr>
          <w:rFonts w:cs="Calibri"/>
        </w:rPr>
        <w:t>Çatışmanın buluşma noktasından uzaklığı</w:t>
      </w:r>
    </w:p>
    <w:p w:rsidR="0096301A" w:rsidRDefault="0096301A" w:rsidP="0019730C">
      <w:pPr>
        <w:pStyle w:val="listelerstili"/>
        <w:rPr>
          <w:highlight w:val="yellow"/>
        </w:rPr>
      </w:pPr>
    </w:p>
    <w:p w:rsidR="0096301A" w:rsidRDefault="00410E19" w:rsidP="0019730C">
      <w:pPr>
        <w:pStyle w:val="listelerstili"/>
      </w:pPr>
      <w:r>
        <w:rPr>
          <w:highlight w:val="yellow"/>
        </w:rPr>
        <w:t>Simgeler için s</w:t>
      </w:r>
      <w:r w:rsidR="005D19B3" w:rsidRPr="0096301A">
        <w:rPr>
          <w:highlight w:val="yellow"/>
        </w:rPr>
        <w:t xml:space="preserve">til </w:t>
      </w:r>
      <w:r>
        <w:rPr>
          <w:highlight w:val="yellow"/>
        </w:rPr>
        <w:t>sekmesinden Listeler Stili’ni</w:t>
      </w:r>
      <w:r w:rsidR="005D19B3" w:rsidRPr="0096301A">
        <w:rPr>
          <w:highlight w:val="yellow"/>
        </w:rPr>
        <w:t xml:space="preserve"> </w:t>
      </w:r>
      <w:r>
        <w:rPr>
          <w:highlight w:val="yellow"/>
        </w:rPr>
        <w:t>seçiniz.</w:t>
      </w:r>
      <w:r w:rsidR="005D19B3" w:rsidRPr="0096301A">
        <w:rPr>
          <w:highlight w:val="yellow"/>
        </w:rPr>
        <w:t xml:space="preserve"> </w:t>
      </w:r>
      <w:r>
        <w:rPr>
          <w:highlight w:val="yellow"/>
        </w:rPr>
        <w:t xml:space="preserve">Simge Listesi hazırlarken simge sembolünden sonra yukarıda kırmızı alanla belirtildiği </w:t>
      </w:r>
      <w:r w:rsidRPr="00410E19">
        <w:rPr>
          <w:highlight w:val="yellow"/>
          <w:shd w:val="clear" w:color="auto" w:fill="FFFF00"/>
        </w:rPr>
        <w:t xml:space="preserve">gibi TAB tuşuna basarak boşluk bırakınız ve açıklamayı bu boşluktan sonra yazınız. </w:t>
      </w:r>
      <w:r w:rsidRPr="00410E19">
        <w:rPr>
          <w:shd w:val="clear" w:color="auto" w:fill="FFFF00"/>
        </w:rPr>
        <w:t>Kırmızı alan örnek için oluşturulmuştur, daha sonra bu alanı siliniz.</w:t>
      </w:r>
    </w:p>
    <w:p w:rsidR="002C0123" w:rsidRDefault="002C0123" w:rsidP="002C0123">
      <w:pPr>
        <w:rPr>
          <w:rFonts w:eastAsia="TheSansLight"/>
        </w:rPr>
      </w:pPr>
      <w:r>
        <w:rPr>
          <w:rFonts w:eastAsia="TheSansLight"/>
        </w:rPr>
        <w:br w:type="page"/>
      </w:r>
    </w:p>
    <w:p w:rsidR="002C0123" w:rsidRDefault="002C0123" w:rsidP="00BB0BF4">
      <w:pPr>
        <w:pStyle w:val="sayfabasi"/>
      </w:pPr>
      <w:bookmarkStart w:id="15" w:name="_Toc38899473"/>
      <w:bookmarkStart w:id="16" w:name="_Toc40292759"/>
      <w:r>
        <w:lastRenderedPageBreak/>
        <w:t>KISALTMA LİSTESİ</w:t>
      </w:r>
      <w:bookmarkEnd w:id="15"/>
      <w:bookmarkEnd w:id="16"/>
    </w:p>
    <w:p w:rsidR="00BA3BB4" w:rsidRDefault="00BA3BB4" w:rsidP="00BA3BB4">
      <w:pPr>
        <w:rPr>
          <w:rFonts w:eastAsia="TheSansLight"/>
        </w:rPr>
      </w:pPr>
    </w:p>
    <w:p w:rsidR="0096301A" w:rsidRPr="007B0F03" w:rsidRDefault="0096301A" w:rsidP="0096301A">
      <w:pPr>
        <w:pStyle w:val="listelerstili"/>
        <w:ind w:left="851" w:hanging="851"/>
        <w:rPr>
          <w:rFonts w:cs="Calibri"/>
        </w:rPr>
      </w:pPr>
      <w:r w:rsidRPr="007B0F03">
        <w:rPr>
          <w:rFonts w:cs="Calibri"/>
        </w:rPr>
        <w:t>CIBSE</w:t>
      </w:r>
      <w:r w:rsidR="00410E19">
        <w:rPr>
          <w:rFonts w:cs="Calibri"/>
        </w:rPr>
        <w:tab/>
      </w:r>
      <w:r w:rsidRPr="007B0F03">
        <w:rPr>
          <w:rFonts w:cs="Calibri"/>
        </w:rPr>
        <w:t>The Chartered Institution of Building Services Engineers</w:t>
      </w:r>
    </w:p>
    <w:p w:rsidR="0096301A" w:rsidRPr="007B0F03" w:rsidRDefault="00410E19" w:rsidP="0096301A">
      <w:pPr>
        <w:pStyle w:val="listelerstili"/>
        <w:ind w:left="851" w:hanging="851"/>
        <w:rPr>
          <w:rFonts w:cs="Calibri"/>
        </w:rPr>
      </w:pPr>
      <w:r>
        <w:rPr>
          <w:rFonts w:cs="Calibri"/>
        </w:rPr>
        <w:t>CIE</w:t>
      </w:r>
      <w:r>
        <w:rPr>
          <w:rFonts w:cs="Calibri"/>
        </w:rPr>
        <w:tab/>
      </w:r>
      <w:r w:rsidR="0096301A" w:rsidRPr="007B0F03">
        <w:rPr>
          <w:rFonts w:cs="Calibri"/>
        </w:rPr>
        <w:t>Commission Internationale de L’éclairage</w:t>
      </w:r>
    </w:p>
    <w:p w:rsidR="0096301A" w:rsidRPr="007B0F03" w:rsidRDefault="0096301A" w:rsidP="0096301A">
      <w:pPr>
        <w:pStyle w:val="listelerstili"/>
        <w:ind w:left="851" w:hanging="851"/>
        <w:rPr>
          <w:rFonts w:cs="Calibri"/>
        </w:rPr>
      </w:pPr>
      <w:r w:rsidRPr="007B0F03">
        <w:rPr>
          <w:rFonts w:cs="Calibri"/>
        </w:rPr>
        <w:t>IEEE</w:t>
      </w:r>
      <w:r w:rsidRPr="007B0F03">
        <w:rPr>
          <w:rFonts w:cs="Calibri"/>
        </w:rPr>
        <w:tab/>
        <w:t>Institute of Electrical and Electronics Engineers</w:t>
      </w:r>
    </w:p>
    <w:p w:rsidR="0096301A" w:rsidRPr="007B0F03" w:rsidRDefault="0096301A" w:rsidP="0096301A">
      <w:pPr>
        <w:pStyle w:val="listelerstili"/>
        <w:ind w:left="851" w:hanging="851"/>
        <w:rPr>
          <w:rFonts w:cs="Calibri"/>
        </w:rPr>
      </w:pPr>
      <w:r w:rsidRPr="007B0F03">
        <w:rPr>
          <w:rFonts w:cs="Calibri"/>
        </w:rPr>
        <w:t>IES</w:t>
      </w:r>
      <w:r w:rsidRPr="007B0F03">
        <w:rPr>
          <w:rFonts w:cs="Calibri"/>
        </w:rPr>
        <w:tab/>
        <w:t>The Illuminating Engineering Society of North America</w:t>
      </w:r>
    </w:p>
    <w:p w:rsidR="0096301A" w:rsidRPr="007B0F03" w:rsidRDefault="0096301A" w:rsidP="0096301A">
      <w:pPr>
        <w:pStyle w:val="listelerstili"/>
        <w:ind w:left="851" w:hanging="851"/>
        <w:rPr>
          <w:rFonts w:cs="Calibri"/>
        </w:rPr>
      </w:pPr>
      <w:r w:rsidRPr="007B0F03">
        <w:rPr>
          <w:rFonts w:cs="Calibri"/>
        </w:rPr>
        <w:t>İBŞB</w:t>
      </w:r>
      <w:r w:rsidRPr="007B0F03">
        <w:rPr>
          <w:rFonts w:cs="Calibri"/>
        </w:rPr>
        <w:tab/>
        <w:t>İstanbul Büyük Şehir Belediyesi</w:t>
      </w:r>
    </w:p>
    <w:p w:rsidR="0096301A" w:rsidRPr="007B0F03" w:rsidRDefault="0096301A" w:rsidP="0096301A">
      <w:pPr>
        <w:pStyle w:val="listelerstili"/>
        <w:ind w:left="851" w:hanging="851"/>
        <w:rPr>
          <w:rFonts w:cs="Calibri"/>
        </w:rPr>
      </w:pPr>
      <w:r w:rsidRPr="007B0F03">
        <w:rPr>
          <w:rFonts w:cs="Calibri"/>
        </w:rPr>
        <w:t>LiTG</w:t>
      </w:r>
      <w:r w:rsidRPr="007B0F03">
        <w:rPr>
          <w:rFonts w:cs="Calibri"/>
        </w:rPr>
        <w:tab/>
        <w:t>Lichttechnische Gesellschaft e.V. (Bundesrepublik Deutschland)</w:t>
      </w:r>
    </w:p>
    <w:p w:rsidR="0096301A" w:rsidRPr="007B0F03" w:rsidRDefault="00410E19" w:rsidP="0096301A">
      <w:pPr>
        <w:pStyle w:val="listelerstili"/>
        <w:ind w:left="851" w:hanging="851"/>
        <w:rPr>
          <w:rFonts w:cs="Calibri"/>
        </w:rPr>
      </w:pPr>
      <w:r>
        <w:rPr>
          <w:rFonts w:cs="Calibri"/>
        </w:rPr>
        <w:t>LTAG</w:t>
      </w:r>
      <w:r>
        <w:rPr>
          <w:rFonts w:cs="Calibri"/>
        </w:rPr>
        <w:tab/>
      </w:r>
      <w:r w:rsidR="0096301A" w:rsidRPr="007B0F03">
        <w:rPr>
          <w:rFonts w:cs="Calibri"/>
        </w:rPr>
        <w:t>Österreichische Lichttechnische Arbeitsgemeinschaft</w:t>
      </w:r>
    </w:p>
    <w:p w:rsidR="0096301A" w:rsidRPr="007B0F03" w:rsidRDefault="00410E19" w:rsidP="0096301A">
      <w:pPr>
        <w:pStyle w:val="listelerstili"/>
        <w:ind w:left="851" w:hanging="851"/>
        <w:rPr>
          <w:rFonts w:cs="Calibri"/>
        </w:rPr>
      </w:pPr>
      <w:r>
        <w:rPr>
          <w:rFonts w:cs="Calibri"/>
        </w:rPr>
        <w:t>SLG</w:t>
      </w:r>
      <w:r>
        <w:rPr>
          <w:rFonts w:cs="Calibri"/>
        </w:rPr>
        <w:tab/>
      </w:r>
      <w:r w:rsidR="0096301A" w:rsidRPr="007B0F03">
        <w:rPr>
          <w:rFonts w:cs="Calibri"/>
        </w:rPr>
        <w:t xml:space="preserve">Schweizerische Lichttechnische Gesellschaft </w:t>
      </w:r>
    </w:p>
    <w:p w:rsidR="0096301A" w:rsidRPr="007B0F03" w:rsidRDefault="0096301A" w:rsidP="0096301A">
      <w:pPr>
        <w:pStyle w:val="listelerstili"/>
        <w:ind w:left="851" w:hanging="851"/>
        <w:rPr>
          <w:rFonts w:cs="Calibri"/>
        </w:rPr>
      </w:pPr>
      <w:r w:rsidRPr="007B0F03">
        <w:rPr>
          <w:rFonts w:cs="Calibri"/>
        </w:rPr>
        <w:t>VTYS</w:t>
      </w:r>
      <w:r w:rsidR="00410E19" w:rsidRPr="00410E19">
        <w:rPr>
          <w:rFonts w:cs="Calibri"/>
          <w:shd w:val="clear" w:color="auto" w:fill="FF0000"/>
        </w:rPr>
        <w:tab/>
      </w:r>
      <w:r w:rsidRPr="007B0F03">
        <w:rPr>
          <w:rFonts w:cs="Calibri"/>
        </w:rPr>
        <w:t>Veri Tabanı Yönetim Sistemi</w:t>
      </w:r>
    </w:p>
    <w:p w:rsidR="00203786" w:rsidRDefault="00203786" w:rsidP="00852274">
      <w:pPr>
        <w:pStyle w:val="listelerstili"/>
        <w:rPr>
          <w:rFonts w:eastAsia="TheSansLight"/>
        </w:rPr>
      </w:pPr>
    </w:p>
    <w:p w:rsidR="00410E19" w:rsidRDefault="00410E19" w:rsidP="00410E19">
      <w:pPr>
        <w:pStyle w:val="listelerstili"/>
      </w:pPr>
      <w:r>
        <w:rPr>
          <w:highlight w:val="yellow"/>
        </w:rPr>
        <w:t>Kısaltmalar için s</w:t>
      </w:r>
      <w:r w:rsidRPr="0096301A">
        <w:rPr>
          <w:highlight w:val="yellow"/>
        </w:rPr>
        <w:t xml:space="preserve">til </w:t>
      </w:r>
      <w:r>
        <w:rPr>
          <w:highlight w:val="yellow"/>
        </w:rPr>
        <w:t>sekmesinden Listeler Stili’ni</w:t>
      </w:r>
      <w:r w:rsidRPr="0096301A">
        <w:rPr>
          <w:highlight w:val="yellow"/>
        </w:rPr>
        <w:t xml:space="preserve"> </w:t>
      </w:r>
      <w:r>
        <w:rPr>
          <w:highlight w:val="yellow"/>
        </w:rPr>
        <w:t>seçiniz.</w:t>
      </w:r>
      <w:r w:rsidRPr="0096301A">
        <w:rPr>
          <w:highlight w:val="yellow"/>
        </w:rPr>
        <w:t xml:space="preserve"> </w:t>
      </w:r>
      <w:r>
        <w:rPr>
          <w:highlight w:val="yellow"/>
        </w:rPr>
        <w:t xml:space="preserve">Kısaltma Listesi hazırlarken kısaltma adından sonra yukarıda kırmızı alanla belirtildiği </w:t>
      </w:r>
      <w:r w:rsidRPr="00410E19">
        <w:rPr>
          <w:highlight w:val="yellow"/>
          <w:shd w:val="clear" w:color="auto" w:fill="FFFF00"/>
        </w:rPr>
        <w:t xml:space="preserve">gibi TAB tuşuna basarak boşluk bırakınız ve açıklamayı bu boşluktan sonra yazınız. </w:t>
      </w:r>
      <w:r w:rsidRPr="00410E19">
        <w:rPr>
          <w:shd w:val="clear" w:color="auto" w:fill="FFFF00"/>
        </w:rPr>
        <w:t>Kırmızı alan örnek için oluşturulmuştur, daha sonra bu alanı siliniz.</w:t>
      </w:r>
    </w:p>
    <w:p w:rsidR="00BA3BB4" w:rsidRDefault="00BA3BB4" w:rsidP="00BA3BB4">
      <w:pPr>
        <w:rPr>
          <w:rFonts w:eastAsia="TheSansLight"/>
        </w:rPr>
      </w:pPr>
      <w:r>
        <w:rPr>
          <w:rFonts w:eastAsia="TheSansLight"/>
        </w:rPr>
        <w:br w:type="page"/>
      </w:r>
    </w:p>
    <w:p w:rsidR="00BA3BB4" w:rsidRDefault="00BA3BB4" w:rsidP="00BB0BF4">
      <w:pPr>
        <w:pStyle w:val="sayfabasi"/>
      </w:pPr>
      <w:bookmarkStart w:id="17" w:name="_Toc38899474"/>
      <w:bookmarkStart w:id="18" w:name="_Toc40292760"/>
      <w:r>
        <w:lastRenderedPageBreak/>
        <w:t>ŞEKİL LİSTESİ</w:t>
      </w:r>
      <w:bookmarkEnd w:id="17"/>
      <w:bookmarkEnd w:id="18"/>
    </w:p>
    <w:p w:rsidR="00BA3BB4" w:rsidRDefault="00D80C81" w:rsidP="00D80C81">
      <w:pPr>
        <w:jc w:val="right"/>
        <w:rPr>
          <w:rFonts w:eastAsia="TheSansLight"/>
        </w:rPr>
      </w:pPr>
      <w:r>
        <w:rPr>
          <w:rFonts w:eastAsia="TheSansLight"/>
        </w:rPr>
        <w:t>Sayfa</w:t>
      </w:r>
    </w:p>
    <w:p w:rsidR="00A2022F" w:rsidRDefault="003276BB">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Şekil" </w:instrText>
      </w:r>
      <w:r>
        <w:rPr>
          <w:rFonts w:eastAsia="TheSansLight"/>
        </w:rPr>
        <w:fldChar w:fldCharType="separate"/>
      </w:r>
      <w:hyperlink w:anchor="_Toc40288224" w:history="1">
        <w:r w:rsidR="00A2022F" w:rsidRPr="003728E5">
          <w:rPr>
            <w:rStyle w:val="Kpr"/>
            <w:noProof/>
          </w:rPr>
          <w:t>Şekil 2.1: Genel görünüm</w:t>
        </w:r>
        <w:r w:rsidR="00A2022F">
          <w:rPr>
            <w:noProof/>
            <w:webHidden/>
          </w:rPr>
          <w:tab/>
        </w:r>
        <w:r w:rsidR="00A2022F">
          <w:rPr>
            <w:noProof/>
            <w:webHidden/>
          </w:rPr>
          <w:fldChar w:fldCharType="begin"/>
        </w:r>
        <w:r w:rsidR="00A2022F">
          <w:rPr>
            <w:noProof/>
            <w:webHidden/>
          </w:rPr>
          <w:instrText xml:space="preserve"> PAGEREF _Toc40288224 \h </w:instrText>
        </w:r>
        <w:r w:rsidR="00A2022F">
          <w:rPr>
            <w:noProof/>
            <w:webHidden/>
          </w:rPr>
        </w:r>
        <w:r w:rsidR="00A2022F">
          <w:rPr>
            <w:noProof/>
            <w:webHidden/>
          </w:rPr>
          <w:fldChar w:fldCharType="separate"/>
        </w:r>
        <w:r w:rsidR="00A2022F">
          <w:rPr>
            <w:noProof/>
            <w:webHidden/>
          </w:rPr>
          <w:t>12</w:t>
        </w:r>
        <w:r w:rsidR="00A2022F">
          <w:rPr>
            <w:noProof/>
            <w:webHidden/>
          </w:rPr>
          <w:fldChar w:fldCharType="end"/>
        </w:r>
      </w:hyperlink>
    </w:p>
    <w:p w:rsidR="00A2022F" w:rsidRDefault="00553014">
      <w:pPr>
        <w:pStyle w:val="ekillerTablosu"/>
        <w:tabs>
          <w:tab w:val="right" w:leader="dot" w:pos="8493"/>
        </w:tabs>
        <w:rPr>
          <w:rFonts w:asciiTheme="minorHAnsi" w:eastAsiaTheme="minorEastAsia" w:hAnsiTheme="minorHAnsi" w:cstheme="minorBidi"/>
          <w:iCs w:val="0"/>
          <w:noProof/>
        </w:rPr>
      </w:pPr>
      <w:hyperlink w:anchor="_Toc40288225" w:history="1">
        <w:r w:rsidR="00A2022F" w:rsidRPr="003728E5">
          <w:rPr>
            <w:rStyle w:val="Kpr"/>
            <w:noProof/>
          </w:rPr>
          <w:t>Şekil 2.2: A Blok genel görünüm</w:t>
        </w:r>
        <w:r w:rsidR="00A2022F">
          <w:rPr>
            <w:noProof/>
            <w:webHidden/>
          </w:rPr>
          <w:tab/>
        </w:r>
        <w:r w:rsidR="00A2022F">
          <w:rPr>
            <w:noProof/>
            <w:webHidden/>
          </w:rPr>
          <w:fldChar w:fldCharType="begin"/>
        </w:r>
        <w:r w:rsidR="00A2022F">
          <w:rPr>
            <w:noProof/>
            <w:webHidden/>
          </w:rPr>
          <w:instrText xml:space="preserve"> PAGEREF _Toc40288225 \h </w:instrText>
        </w:r>
        <w:r w:rsidR="00A2022F">
          <w:rPr>
            <w:noProof/>
            <w:webHidden/>
          </w:rPr>
        </w:r>
        <w:r w:rsidR="00A2022F">
          <w:rPr>
            <w:noProof/>
            <w:webHidden/>
          </w:rPr>
          <w:fldChar w:fldCharType="separate"/>
        </w:r>
        <w:r w:rsidR="00A2022F">
          <w:rPr>
            <w:noProof/>
            <w:webHidden/>
          </w:rPr>
          <w:t>15</w:t>
        </w:r>
        <w:r w:rsidR="00A2022F">
          <w:rPr>
            <w:noProof/>
            <w:webHidden/>
          </w:rPr>
          <w:fldChar w:fldCharType="end"/>
        </w:r>
      </w:hyperlink>
    </w:p>
    <w:p w:rsidR="00BA3BB4" w:rsidRDefault="003276BB" w:rsidP="00BA3BB4">
      <w:pPr>
        <w:rPr>
          <w:rFonts w:eastAsia="TheSansLight"/>
        </w:rPr>
      </w:pPr>
      <w:r>
        <w:rPr>
          <w:rFonts w:eastAsia="TheSansLight"/>
        </w:rPr>
        <w:fldChar w:fldCharType="end"/>
      </w:r>
    </w:p>
    <w:p w:rsidR="00FE6C30" w:rsidRDefault="00FE6C30" w:rsidP="00FE6C30">
      <w:pPr>
        <w:pStyle w:val="listelerstili"/>
      </w:pPr>
      <w:r>
        <w:rPr>
          <w:rFonts w:eastAsia="TheSansLight"/>
          <w:highlight w:val="yellow"/>
        </w:rPr>
        <w:t>Şekillerin alt kısmına yazı eklemek için şeklin üstüne sağ tıklanır. Sağ tık ile açılan seçeneklerden “Resim yazısı ekle” seçeneği seçilir. Açılan menüde “Etiket:Şekil” seçilerek Şekil için gereken açıklama yazılır ve eklenir. Şekil numaralarının Şekil BölümNumarasi.AltBaşlıkNumarasi şeklinde olmasına dikkat ediniz</w:t>
      </w:r>
      <w:r w:rsidRPr="00410E19">
        <w:rPr>
          <w:shd w:val="clear" w:color="auto" w:fill="FFFF00"/>
        </w:rPr>
        <w:t>.</w:t>
      </w:r>
      <w:r w:rsidR="00A2022F">
        <w:rPr>
          <w:shd w:val="clear" w:color="auto" w:fill="FFFF00"/>
        </w:rPr>
        <w:t xml:space="preserve"> </w:t>
      </w:r>
      <w:r>
        <w:rPr>
          <w:shd w:val="clear" w:color="auto" w:fill="FFFF00"/>
        </w:rPr>
        <w:t>Tüm şekiller eklendikten sonra veya içerikteki şekil yazılarına güncelleme yapıldıktan sonra Şekil Listesi tablosuna sağ tıklayarak “Alanı Güncelleştir” ve “Tüm tabloyu güncelle” seçeneklerini seçerek tabloyu yenileyiniz.</w:t>
      </w:r>
    </w:p>
    <w:p w:rsidR="00FE6C30" w:rsidRDefault="00FE6C30" w:rsidP="00BA3BB4">
      <w:pPr>
        <w:rPr>
          <w:rFonts w:eastAsia="TheSansLight"/>
          <w:highlight w:val="yellow"/>
        </w:rPr>
      </w:pPr>
      <w:r>
        <w:rPr>
          <w:rFonts w:eastAsia="TheSansLight"/>
          <w:highlight w:val="yellow"/>
        </w:rPr>
        <w:t xml:space="preserve"> </w:t>
      </w:r>
    </w:p>
    <w:p w:rsidR="00BA3BB4" w:rsidRDefault="00BA3BB4" w:rsidP="00BA3BB4">
      <w:pPr>
        <w:rPr>
          <w:rFonts w:eastAsia="TheSansLight"/>
        </w:rPr>
      </w:pPr>
      <w:r>
        <w:rPr>
          <w:rFonts w:eastAsia="TheSansLight"/>
        </w:rPr>
        <w:br w:type="page"/>
      </w:r>
    </w:p>
    <w:p w:rsidR="00BA3BB4" w:rsidRDefault="00BA3BB4" w:rsidP="00BB0BF4">
      <w:pPr>
        <w:pStyle w:val="sayfabasi"/>
      </w:pPr>
      <w:bookmarkStart w:id="19" w:name="_Toc38899475"/>
      <w:bookmarkStart w:id="20" w:name="_Toc40292761"/>
      <w:r>
        <w:lastRenderedPageBreak/>
        <w:t>ÇİZELGE LİSTESİ</w:t>
      </w:r>
      <w:bookmarkEnd w:id="19"/>
      <w:bookmarkEnd w:id="20"/>
    </w:p>
    <w:p w:rsidR="00BA3BB4" w:rsidRDefault="00D80C81" w:rsidP="00D80C81">
      <w:pPr>
        <w:jc w:val="right"/>
        <w:rPr>
          <w:rFonts w:eastAsia="TheSansLight"/>
        </w:rPr>
      </w:pPr>
      <w:r>
        <w:rPr>
          <w:rFonts w:eastAsia="TheSansLight"/>
        </w:rPr>
        <w:t>Sayfa</w:t>
      </w:r>
    </w:p>
    <w:p w:rsidR="00A2022F" w:rsidRDefault="00AA5740">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Çizelge" </w:instrText>
      </w:r>
      <w:r>
        <w:rPr>
          <w:rFonts w:eastAsia="TheSansLight"/>
        </w:rPr>
        <w:fldChar w:fldCharType="separate"/>
      </w:r>
      <w:hyperlink w:anchor="_Toc40288388" w:history="1">
        <w:r w:rsidR="00A2022F" w:rsidRPr="00FF48E0">
          <w:rPr>
            <w:rStyle w:val="Kpr"/>
            <w:noProof/>
          </w:rPr>
          <w:t>Çizelge 2.1: 2010 yılı doktora veren öğrenci sayıları</w:t>
        </w:r>
        <w:r w:rsidR="00A2022F">
          <w:rPr>
            <w:noProof/>
            <w:webHidden/>
          </w:rPr>
          <w:tab/>
        </w:r>
        <w:r w:rsidR="00A2022F">
          <w:rPr>
            <w:noProof/>
            <w:webHidden/>
          </w:rPr>
          <w:fldChar w:fldCharType="begin"/>
        </w:r>
        <w:r w:rsidR="00A2022F">
          <w:rPr>
            <w:noProof/>
            <w:webHidden/>
          </w:rPr>
          <w:instrText xml:space="preserve"> PAGEREF _Toc40288388 \h </w:instrText>
        </w:r>
        <w:r w:rsidR="00A2022F">
          <w:rPr>
            <w:noProof/>
            <w:webHidden/>
          </w:rPr>
        </w:r>
        <w:r w:rsidR="00A2022F">
          <w:rPr>
            <w:noProof/>
            <w:webHidden/>
          </w:rPr>
          <w:fldChar w:fldCharType="separate"/>
        </w:r>
        <w:r w:rsidR="00A2022F">
          <w:rPr>
            <w:noProof/>
            <w:webHidden/>
          </w:rPr>
          <w:t>24</w:t>
        </w:r>
        <w:r w:rsidR="00A2022F">
          <w:rPr>
            <w:noProof/>
            <w:webHidden/>
          </w:rPr>
          <w:fldChar w:fldCharType="end"/>
        </w:r>
      </w:hyperlink>
    </w:p>
    <w:p w:rsidR="00A2022F" w:rsidRDefault="00553014">
      <w:pPr>
        <w:pStyle w:val="ekillerTablosu"/>
        <w:tabs>
          <w:tab w:val="right" w:leader="dot" w:pos="8493"/>
        </w:tabs>
        <w:rPr>
          <w:rFonts w:asciiTheme="minorHAnsi" w:eastAsiaTheme="minorEastAsia" w:hAnsiTheme="minorHAnsi" w:cstheme="minorBidi"/>
          <w:iCs w:val="0"/>
          <w:noProof/>
        </w:rPr>
      </w:pPr>
      <w:hyperlink w:anchor="_Toc40288389" w:history="1">
        <w:r w:rsidR="00A2022F" w:rsidRPr="00FF48E0">
          <w:rPr>
            <w:rStyle w:val="Kpr"/>
            <w:noProof/>
          </w:rPr>
          <w:t>Çizelge 2.2: 2010 yılında anabilim dalı başına düşen yayınlar</w:t>
        </w:r>
        <w:r w:rsidR="00A2022F">
          <w:rPr>
            <w:noProof/>
            <w:webHidden/>
          </w:rPr>
          <w:tab/>
        </w:r>
        <w:r w:rsidR="00A2022F">
          <w:rPr>
            <w:noProof/>
            <w:webHidden/>
          </w:rPr>
          <w:fldChar w:fldCharType="begin"/>
        </w:r>
        <w:r w:rsidR="00A2022F">
          <w:rPr>
            <w:noProof/>
            <w:webHidden/>
          </w:rPr>
          <w:instrText xml:space="preserve"> PAGEREF _Toc40288389 \h </w:instrText>
        </w:r>
        <w:r w:rsidR="00A2022F">
          <w:rPr>
            <w:noProof/>
            <w:webHidden/>
          </w:rPr>
        </w:r>
        <w:r w:rsidR="00A2022F">
          <w:rPr>
            <w:noProof/>
            <w:webHidden/>
          </w:rPr>
          <w:fldChar w:fldCharType="separate"/>
        </w:r>
        <w:r w:rsidR="00A2022F">
          <w:rPr>
            <w:noProof/>
            <w:webHidden/>
          </w:rPr>
          <w:t>25</w:t>
        </w:r>
        <w:r w:rsidR="00A2022F">
          <w:rPr>
            <w:noProof/>
            <w:webHidden/>
          </w:rPr>
          <w:fldChar w:fldCharType="end"/>
        </w:r>
      </w:hyperlink>
    </w:p>
    <w:p w:rsidR="00203786" w:rsidRDefault="00AA5740" w:rsidP="00BA3BB4">
      <w:pPr>
        <w:rPr>
          <w:rFonts w:eastAsia="TheSansLight"/>
        </w:rPr>
      </w:pPr>
      <w:r>
        <w:rPr>
          <w:rFonts w:eastAsia="TheSansLight"/>
        </w:rPr>
        <w:fldChar w:fldCharType="end"/>
      </w:r>
    </w:p>
    <w:p w:rsidR="00BA3BB4" w:rsidRPr="00A2022F" w:rsidRDefault="00E171BB" w:rsidP="00A2022F">
      <w:pPr>
        <w:pStyle w:val="ResimYazs"/>
        <w:jc w:val="both"/>
        <w:rPr>
          <w:shd w:val="clear" w:color="auto" w:fill="FFFF00"/>
        </w:rPr>
      </w:pPr>
      <w:r>
        <w:rPr>
          <w:rFonts w:eastAsia="TheSansLight"/>
          <w:highlight w:val="yellow"/>
        </w:rPr>
        <w:t xml:space="preserve">Çizelgelerin üst kısmına yazı eklemek için şeklin üstüne sağ tıklanır. Sağ tık ile açılan seçeneklerden “Resim </w:t>
      </w:r>
      <w:r w:rsidR="00A2022F">
        <w:rPr>
          <w:rFonts w:eastAsia="TheSansLight"/>
          <w:highlight w:val="yellow"/>
        </w:rPr>
        <w:t>Y</w:t>
      </w:r>
      <w:r>
        <w:rPr>
          <w:rFonts w:eastAsia="TheSansLight"/>
          <w:highlight w:val="yellow"/>
        </w:rPr>
        <w:t xml:space="preserve">azısı </w:t>
      </w:r>
      <w:r w:rsidR="00A2022F">
        <w:rPr>
          <w:rFonts w:eastAsia="TheSansLight"/>
          <w:highlight w:val="yellow"/>
        </w:rPr>
        <w:t>E</w:t>
      </w:r>
      <w:r>
        <w:rPr>
          <w:rFonts w:eastAsia="TheSansLight"/>
          <w:highlight w:val="yellow"/>
        </w:rPr>
        <w:t>kle” seçeneği seçilir. Açılan menüde “Etiket:</w:t>
      </w:r>
      <w:r w:rsidR="00A2022F">
        <w:rPr>
          <w:rFonts w:eastAsia="TheSansLight"/>
          <w:highlight w:val="yellow"/>
        </w:rPr>
        <w:t>Çizelge</w:t>
      </w:r>
      <w:r>
        <w:rPr>
          <w:rFonts w:eastAsia="TheSansLight"/>
          <w:highlight w:val="yellow"/>
        </w:rPr>
        <w:t>” seçilerek çizelge için gereken açıklama yazılır ve eklenir. Çizelge numaralarının Çizelge BölümNumarasi.AltBaşlıkNumarasi şeklinde olmasına dikkat ediniz</w:t>
      </w:r>
      <w:r w:rsidR="00A2022F">
        <w:rPr>
          <w:rFonts w:eastAsia="TheSansLight"/>
          <w:highlight w:val="yellow"/>
        </w:rPr>
        <w:t xml:space="preserve"> (Eğer Çizelge etiketi mevcut değilse yeni etiket eklenir, biçimlendir sekmesinde sıralama bölüm numarasına göre ayarlanır)</w:t>
      </w:r>
      <w:r w:rsidRPr="00410E19">
        <w:rPr>
          <w:shd w:val="clear" w:color="auto" w:fill="FFFF00"/>
        </w:rPr>
        <w:t>.</w:t>
      </w:r>
      <w:r>
        <w:rPr>
          <w:shd w:val="clear" w:color="auto" w:fill="FFFF00"/>
        </w:rPr>
        <w:t xml:space="preserve"> Tüm ç</w:t>
      </w:r>
      <w:r>
        <w:rPr>
          <w:rFonts w:eastAsia="TheSansLight"/>
          <w:highlight w:val="yellow"/>
        </w:rPr>
        <w:t xml:space="preserve">izelgeler </w:t>
      </w:r>
      <w:r>
        <w:rPr>
          <w:shd w:val="clear" w:color="auto" w:fill="FFFF00"/>
        </w:rPr>
        <w:t xml:space="preserve">eklendikten sonra veya içerikteki </w:t>
      </w:r>
      <w:r>
        <w:rPr>
          <w:rFonts w:eastAsia="TheSansLight"/>
          <w:highlight w:val="yellow"/>
        </w:rPr>
        <w:t xml:space="preserve">çizelge </w:t>
      </w:r>
      <w:r>
        <w:rPr>
          <w:shd w:val="clear" w:color="auto" w:fill="FFFF00"/>
        </w:rPr>
        <w:t xml:space="preserve">yazılarına güncelleme yapıldıktan sonra </w:t>
      </w:r>
      <w:r>
        <w:rPr>
          <w:rFonts w:eastAsia="TheSansLight"/>
          <w:highlight w:val="yellow"/>
        </w:rPr>
        <w:t xml:space="preserve">Çizelge </w:t>
      </w:r>
      <w:r>
        <w:rPr>
          <w:shd w:val="clear" w:color="auto" w:fill="FFFF00"/>
        </w:rPr>
        <w:t>Listesi tablosuna sağ tıklayarak “Alanı Güncelleştir” ve “Tüm tabloyu güncelle” seçeneklerini seçerek tabloyu yenileyiniz.</w:t>
      </w:r>
      <w:r w:rsidR="00BA3BB4">
        <w:rPr>
          <w:rFonts w:eastAsia="TheSansLight"/>
        </w:rPr>
        <w:br w:type="page"/>
      </w:r>
    </w:p>
    <w:p w:rsidR="00BA3BB4" w:rsidRDefault="00BA3BB4" w:rsidP="00BB0BF4">
      <w:pPr>
        <w:pStyle w:val="sayfabasi"/>
      </w:pPr>
      <w:bookmarkStart w:id="21" w:name="_Toc38899476"/>
      <w:bookmarkStart w:id="22" w:name="_Toc40292762"/>
      <w:r>
        <w:lastRenderedPageBreak/>
        <w:t>ÖZET</w:t>
      </w:r>
      <w:bookmarkEnd w:id="21"/>
      <w:bookmarkEnd w:id="22"/>
    </w:p>
    <w:p w:rsidR="00E533F7" w:rsidRDefault="00E533F7" w:rsidP="00E533F7"/>
    <w:p w:rsidR="00E533F7" w:rsidRPr="007B0F03" w:rsidRDefault="0094101A" w:rsidP="00E533F7">
      <w:pPr>
        <w:pStyle w:val="nsayfalarbalkstili"/>
        <w:rPr>
          <w:rFonts w:cs="Calibri"/>
        </w:rPr>
      </w:pPr>
      <w:r>
        <w:rPr>
          <w:rFonts w:cs="Calibri"/>
        </w:rPr>
        <w:t xml:space="preserve">TEZ BAŞLIĞI </w:t>
      </w:r>
    </w:p>
    <w:p w:rsidR="00E533F7" w:rsidRPr="007B0F03" w:rsidRDefault="00E533F7" w:rsidP="00E533F7">
      <w:pPr>
        <w:pStyle w:val="nsayfalarmetinstiliortadan"/>
        <w:rPr>
          <w:rFonts w:cs="Calibri"/>
        </w:rPr>
      </w:pPr>
    </w:p>
    <w:p w:rsidR="00E533F7" w:rsidRPr="007B0F03" w:rsidRDefault="00411180" w:rsidP="00E533F7">
      <w:pPr>
        <w:pStyle w:val="nsayfalarmetinstiliortadan"/>
        <w:rPr>
          <w:rFonts w:cs="Calibri"/>
        </w:rPr>
      </w:pPr>
      <w:r>
        <w:t>İsim SOYİSİM</w:t>
      </w:r>
      <w:r w:rsidR="00E533F7">
        <w:rPr>
          <w:rFonts w:cs="Calibri"/>
        </w:rPr>
        <w:t xml:space="preserve">, </w:t>
      </w:r>
      <w:r>
        <w:t>İsim SOYİSİM</w:t>
      </w:r>
      <w:r w:rsidR="00E533F7">
        <w:rPr>
          <w:rFonts w:cs="Calibri"/>
        </w:rPr>
        <w:t xml:space="preserve">, </w:t>
      </w:r>
      <w:r>
        <w:t>İsim SOYİSİM</w:t>
      </w:r>
    </w:p>
    <w:p w:rsidR="00E533F7" w:rsidRPr="007B0F03" w:rsidRDefault="00E533F7" w:rsidP="00E533F7">
      <w:pPr>
        <w:pStyle w:val="nsayfalarmetinstiliortadan"/>
        <w:rPr>
          <w:rFonts w:cs="Calibri"/>
        </w:rPr>
      </w:pPr>
    </w:p>
    <w:p w:rsidR="00E533F7" w:rsidRPr="007B0F03" w:rsidRDefault="00E533F7" w:rsidP="00E533F7">
      <w:pPr>
        <w:pStyle w:val="nsayfalarmetinstiliortadan"/>
        <w:rPr>
          <w:rFonts w:cs="Calibri"/>
        </w:rPr>
      </w:pPr>
      <w:r w:rsidRPr="007B0F03">
        <w:rPr>
          <w:rFonts w:cs="Calibri"/>
        </w:rPr>
        <w:t xml:space="preserve">Elektronik ve Haberleşme Mühendisliği </w:t>
      </w:r>
      <w:r>
        <w:rPr>
          <w:rFonts w:cs="Calibri"/>
        </w:rPr>
        <w:t>Bölümü</w:t>
      </w:r>
    </w:p>
    <w:p w:rsidR="00E533F7" w:rsidRPr="007B0F03" w:rsidRDefault="00E533F7" w:rsidP="00E533F7">
      <w:pPr>
        <w:pStyle w:val="nsayfalarmetinstiliortadan"/>
        <w:rPr>
          <w:rFonts w:cs="Calibri"/>
        </w:rPr>
      </w:pPr>
      <w:r w:rsidRPr="007B0F03">
        <w:rPr>
          <w:rFonts w:cs="Calibri"/>
        </w:rPr>
        <w:t xml:space="preserve"> </w:t>
      </w:r>
      <w:r>
        <w:rPr>
          <w:rFonts w:cs="Calibri"/>
        </w:rPr>
        <w:t>Bitirme Çalışması</w:t>
      </w:r>
    </w:p>
    <w:p w:rsidR="00E533F7" w:rsidRPr="007B0F03" w:rsidRDefault="00E533F7" w:rsidP="00E533F7">
      <w:pPr>
        <w:pStyle w:val="nsayfalarmetinstiliortadan"/>
        <w:rPr>
          <w:rFonts w:cs="Calibri"/>
        </w:rPr>
      </w:pPr>
    </w:p>
    <w:p w:rsidR="00E533F7" w:rsidRDefault="00E533F7" w:rsidP="00E533F7">
      <w:pPr>
        <w:pStyle w:val="nsayfalarmetinstiliortadan"/>
        <w:rPr>
          <w:rFonts w:cs="Calibri"/>
        </w:rPr>
      </w:pPr>
      <w:r>
        <w:rPr>
          <w:rFonts w:cs="Calibri"/>
        </w:rPr>
        <w:t>Bitirme Çalışması</w:t>
      </w:r>
      <w:r w:rsidRPr="007B0F03">
        <w:rPr>
          <w:rFonts w:cs="Calibri"/>
        </w:rPr>
        <w:t xml:space="preserve"> Danışmanı: </w:t>
      </w:r>
      <w:r w:rsidR="0094101A">
        <w:rPr>
          <w:rFonts w:cs="Calibri"/>
        </w:rPr>
        <w:t>Prof. Dr. Xaaa XXXX</w:t>
      </w:r>
    </w:p>
    <w:p w:rsidR="00E533F7" w:rsidRDefault="00E533F7" w:rsidP="00E533F7">
      <w:pPr>
        <w:pStyle w:val="nsayfalarmetinstiliortadan"/>
        <w:rPr>
          <w:rFonts w:cs="Calibri"/>
          <w:szCs w:val="24"/>
        </w:rPr>
      </w:pPr>
    </w:p>
    <w:p w:rsidR="00A2022F" w:rsidRPr="001115C0" w:rsidRDefault="00A2022F" w:rsidP="00E533F7">
      <w:pPr>
        <w:pStyle w:val="nsayfalarmetinstiliortadan"/>
        <w:rPr>
          <w:rFonts w:cs="Calibri"/>
          <w:szCs w:val="24"/>
        </w:rPr>
      </w:pPr>
    </w:p>
    <w:p w:rsidR="005D19B3" w:rsidRPr="007B0F03" w:rsidRDefault="005D19B3" w:rsidP="005D19B3">
      <w:pPr>
        <w:pStyle w:val="nSayfalarSoldan"/>
      </w:pPr>
      <w:r w:rsidRPr="007B0F03">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rsidR="005D19B3" w:rsidRPr="007B0F03" w:rsidRDefault="005D19B3" w:rsidP="005D19B3">
      <w:pPr>
        <w:pStyle w:val="nSayfalarSoldan"/>
      </w:pPr>
      <w:r w:rsidRPr="007B0F03">
        <w:t>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w:t>
      </w:r>
    </w:p>
    <w:p w:rsidR="005D19B3" w:rsidRPr="007B0F03" w:rsidRDefault="005D19B3" w:rsidP="005D19B3">
      <w:pPr>
        <w:pStyle w:val="nSayfalarSoldan"/>
      </w:pPr>
      <w:r w:rsidRPr="007B0F03">
        <w:t xml:space="preserve">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dispeçer çözümleri </w:t>
      </w:r>
      <w:r w:rsidRPr="007B0F03">
        <w:lastRenderedPageBreak/>
        <w:t xml:space="preserve">(yapay sinir ağı) ile karşılaştırıldığında, algoritma kısa sürede yeteri kadar iyi sonuçlar vermektedir. Algoritmanın uygulanması için geliştirilen bilgisayar programı, tren dispeçerleri için bir karar destek sistemi olarak da kullanılabilir. </w:t>
      </w:r>
    </w:p>
    <w:p w:rsidR="005D19B3" w:rsidRDefault="005D19B3" w:rsidP="005D19B3">
      <w:pPr>
        <w:pStyle w:val="nSayfalarSoldan"/>
      </w:pPr>
      <w:r w:rsidRPr="00501FB1">
        <w:rPr>
          <w:b/>
          <w:bCs/>
        </w:rPr>
        <w:t>Anahtar Kelimeler:</w:t>
      </w:r>
      <w:r w:rsidRPr="007B0F03">
        <w:t xml:space="preserve"> Demiryolu trafik kontrolü, trenlerarası çatışmalar, yeniden çizelgeleme, genetik </w:t>
      </w:r>
      <w:r>
        <w:t>algoritmalar, yapay sinir ağları</w:t>
      </w:r>
    </w:p>
    <w:p w:rsidR="0094101A" w:rsidRDefault="0094101A" w:rsidP="005D19B3">
      <w:pPr>
        <w:pStyle w:val="nSayfalarSoldan"/>
      </w:pPr>
    </w:p>
    <w:p w:rsidR="0094101A" w:rsidRPr="007B0F03" w:rsidRDefault="0094101A" w:rsidP="005D19B3">
      <w:pPr>
        <w:pStyle w:val="nSayfalarSoldan"/>
      </w:pPr>
      <w:r w:rsidRPr="0094101A">
        <w:rPr>
          <w:highlight w:val="yellow"/>
        </w:rPr>
        <w:t>Anahtar kelimelerin arasında virgülden sonra bir boşluk bırakmayı unutmayınız.</w:t>
      </w:r>
    </w:p>
    <w:p w:rsidR="00EA3880" w:rsidRPr="001115C0" w:rsidRDefault="00EA3880" w:rsidP="009E18DD">
      <w:pPr>
        <w:pStyle w:val="anametin"/>
      </w:pPr>
    </w:p>
    <w:p w:rsidR="00E533F7" w:rsidRPr="007B0F03" w:rsidRDefault="00E533F7" w:rsidP="00E533F7">
      <w:pPr>
        <w:rPr>
          <w:rFonts w:cs="Calibri"/>
        </w:rPr>
      </w:pPr>
    </w:p>
    <w:p w:rsidR="00E533F7" w:rsidRPr="007B0F03" w:rsidRDefault="00E533F7" w:rsidP="00E533F7">
      <w:pPr>
        <w:rPr>
          <w:rFonts w:cs="Calibri"/>
        </w:rPr>
      </w:pPr>
    </w:p>
    <w:p w:rsidR="00E533F7" w:rsidRPr="007B0F03" w:rsidRDefault="00E533F7" w:rsidP="00E533F7">
      <w:pPr>
        <w:rPr>
          <w:rFonts w:cs="Calibri"/>
        </w:rPr>
      </w:pPr>
    </w:p>
    <w:p w:rsidR="00E533F7" w:rsidRDefault="00E533F7" w:rsidP="00E533F7">
      <w:pPr>
        <w:rPr>
          <w:rFonts w:cs="Calibri"/>
        </w:rPr>
      </w:pPr>
    </w:p>
    <w:p w:rsidR="00EA3880" w:rsidRDefault="00EA3880"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5D19B3" w:rsidRDefault="005D19B3" w:rsidP="00E533F7">
      <w:pPr>
        <w:rPr>
          <w:rFonts w:cs="Calibri"/>
        </w:rPr>
      </w:pPr>
    </w:p>
    <w:p w:rsidR="00A2022F" w:rsidRDefault="00A2022F" w:rsidP="00E533F7">
      <w:pPr>
        <w:rPr>
          <w:rFonts w:cs="Calibri"/>
        </w:rPr>
      </w:pPr>
    </w:p>
    <w:p w:rsidR="00A2022F" w:rsidRDefault="00A2022F" w:rsidP="00E533F7">
      <w:pPr>
        <w:rPr>
          <w:rFonts w:cs="Calibri"/>
        </w:rPr>
      </w:pPr>
    </w:p>
    <w:p w:rsidR="005D19B3" w:rsidRPr="007B0F03" w:rsidRDefault="005D19B3" w:rsidP="00E533F7">
      <w:pPr>
        <w:rPr>
          <w:rFonts w:cs="Calibri"/>
        </w:rPr>
      </w:pPr>
    </w:p>
    <w:p w:rsidR="00E533F7" w:rsidRDefault="00E533F7" w:rsidP="00E533F7">
      <w:pPr>
        <w:pStyle w:val="zetstil"/>
        <w:rPr>
          <w:rFonts w:cs="Calibri"/>
        </w:rPr>
      </w:pPr>
      <w:r w:rsidRPr="007B0F03">
        <w:rPr>
          <w:rFonts w:cs="Calibri"/>
        </w:rPr>
        <w:t>YILDIZ TEKNİK ÜNİVERSİTESİ</w:t>
      </w:r>
      <w:r>
        <w:rPr>
          <w:rFonts w:cs="Calibri"/>
        </w:rPr>
        <w:t xml:space="preserve"> </w:t>
      </w:r>
    </w:p>
    <w:p w:rsidR="00BA3BB4" w:rsidRPr="00E533F7" w:rsidRDefault="00E533F7" w:rsidP="0094101A">
      <w:pPr>
        <w:pStyle w:val="zetstil"/>
        <w:rPr>
          <w:rFonts w:cs="Calibri"/>
        </w:rPr>
      </w:pPr>
      <w:r>
        <w:rPr>
          <w:rFonts w:cs="Calibri"/>
        </w:rPr>
        <w:t>ELEKTRONİK VE HABERLEŞME MÜHENDİSLİĞİ BÖLÜMÜ</w:t>
      </w:r>
      <w:r w:rsidR="00BA3BB4">
        <w:rPr>
          <w:rFonts w:eastAsia="TheSansLight"/>
        </w:rPr>
        <w:br w:type="page"/>
      </w:r>
    </w:p>
    <w:p w:rsidR="00BA3BB4" w:rsidRPr="00A979C7" w:rsidRDefault="00BA3BB4" w:rsidP="00BB0BF4">
      <w:pPr>
        <w:pStyle w:val="sayfabasi"/>
      </w:pPr>
      <w:bookmarkStart w:id="23" w:name="_Toc38899477"/>
      <w:bookmarkStart w:id="24" w:name="_Toc40292763"/>
      <w:r w:rsidRPr="00A979C7">
        <w:lastRenderedPageBreak/>
        <w:t>ABSTRACT</w:t>
      </w:r>
      <w:bookmarkEnd w:id="23"/>
      <w:bookmarkEnd w:id="24"/>
    </w:p>
    <w:p w:rsidR="00A6674B" w:rsidRPr="007B0F03" w:rsidRDefault="00A6674B" w:rsidP="00A6674B">
      <w:pPr>
        <w:pStyle w:val="nsayfalarbalkstili"/>
        <w:rPr>
          <w:rFonts w:cs="Calibri"/>
        </w:rPr>
      </w:pPr>
    </w:p>
    <w:p w:rsidR="00A6674B" w:rsidRPr="007B0F03" w:rsidRDefault="00D058F4" w:rsidP="00A6674B">
      <w:pPr>
        <w:pStyle w:val="nsayfalarbalkstili"/>
        <w:rPr>
          <w:rFonts w:cs="Calibri"/>
        </w:rPr>
      </w:pPr>
      <w:r>
        <w:rPr>
          <w:rFonts w:cs="Calibri"/>
        </w:rPr>
        <w:t>TITLE/SUBJECT OF THE THESIS</w:t>
      </w:r>
    </w:p>
    <w:p w:rsidR="00A6674B" w:rsidRPr="007B0F03" w:rsidRDefault="00A6674B" w:rsidP="00A6674B">
      <w:pPr>
        <w:pStyle w:val="nsayfalarmetinstiliortadan"/>
        <w:rPr>
          <w:rFonts w:cs="Calibri"/>
        </w:rPr>
      </w:pPr>
    </w:p>
    <w:p w:rsidR="00D058F4" w:rsidRPr="007B0F03" w:rsidRDefault="00D058F4" w:rsidP="00D058F4">
      <w:pPr>
        <w:pStyle w:val="nsayfalarmetinstiliortadan"/>
        <w:rPr>
          <w:rFonts w:cs="Calibri"/>
        </w:rPr>
      </w:pPr>
      <w:r>
        <w:t>İsim SOYİSİM</w:t>
      </w:r>
      <w:r>
        <w:rPr>
          <w:rFonts w:cs="Calibri"/>
        </w:rPr>
        <w:t xml:space="preserve">, </w:t>
      </w:r>
      <w:r>
        <w:t>İsim SOYİSİM</w:t>
      </w:r>
      <w:r>
        <w:rPr>
          <w:rFonts w:cs="Calibri"/>
        </w:rPr>
        <w:t xml:space="preserve">, </w:t>
      </w:r>
      <w:r>
        <w:t>İsim SOYİSİM</w:t>
      </w:r>
    </w:p>
    <w:p w:rsidR="00D058F4" w:rsidRPr="007B0F03" w:rsidRDefault="00D058F4" w:rsidP="00D058F4">
      <w:pPr>
        <w:pStyle w:val="nsayfalarmetinstiliortadan"/>
        <w:rPr>
          <w:rFonts w:cs="Calibri"/>
        </w:rPr>
      </w:pPr>
    </w:p>
    <w:p w:rsidR="00D058F4" w:rsidRDefault="00D058F4" w:rsidP="00D058F4">
      <w:pPr>
        <w:pStyle w:val="nsayfalarmetinstiliortadan"/>
        <w:rPr>
          <w:rFonts w:cs="Calibri"/>
          <w:lang w:val="en"/>
        </w:rPr>
      </w:pPr>
      <w:r>
        <w:rPr>
          <w:rFonts w:cs="Calibri"/>
          <w:lang w:val="en"/>
        </w:rPr>
        <w:t>Department of Electronics and Communication Engineering</w:t>
      </w:r>
    </w:p>
    <w:p w:rsidR="00D058F4" w:rsidRDefault="00D058F4" w:rsidP="00D058F4">
      <w:pPr>
        <w:pStyle w:val="nsayfalarmetinstiliortadan"/>
        <w:rPr>
          <w:rFonts w:cs="Calibri"/>
          <w:lang w:val="en"/>
        </w:rPr>
      </w:pPr>
      <w:r>
        <w:rPr>
          <w:rFonts w:cs="Calibri"/>
          <w:lang w:val="en"/>
        </w:rPr>
        <w:t xml:space="preserve"> Graduation Thesis</w:t>
      </w:r>
    </w:p>
    <w:p w:rsidR="00D058F4" w:rsidRDefault="00D058F4" w:rsidP="00D058F4">
      <w:pPr>
        <w:pStyle w:val="nsayfalarmetinstiliortadan"/>
        <w:rPr>
          <w:rFonts w:cs="Calibri"/>
        </w:rPr>
      </w:pPr>
    </w:p>
    <w:p w:rsidR="00D058F4" w:rsidRDefault="00D058F4" w:rsidP="00D058F4">
      <w:pPr>
        <w:pStyle w:val="nsayfalarmetinstiliortadan"/>
        <w:rPr>
          <w:rFonts w:cs="Calibri"/>
        </w:rPr>
      </w:pPr>
      <w:r>
        <w:rPr>
          <w:rFonts w:cs="Calibri"/>
        </w:rPr>
        <w:t>Supervisor:</w:t>
      </w:r>
      <w:r w:rsidRPr="007B0F03">
        <w:rPr>
          <w:rFonts w:cs="Calibri"/>
        </w:rPr>
        <w:t xml:space="preserve"> </w:t>
      </w:r>
      <w:r>
        <w:rPr>
          <w:rFonts w:cs="Calibri"/>
        </w:rPr>
        <w:t>Prof. Dr. Xaaa XXXX</w:t>
      </w:r>
    </w:p>
    <w:p w:rsidR="00A6674B" w:rsidRDefault="00A6674B" w:rsidP="00A6674B">
      <w:pPr>
        <w:rPr>
          <w:rFonts w:cs="Calibri"/>
          <w:lang w:val="en-US"/>
        </w:rPr>
      </w:pPr>
    </w:p>
    <w:p w:rsidR="00A2022F" w:rsidRDefault="00A2022F" w:rsidP="00A6674B">
      <w:pPr>
        <w:rPr>
          <w:rFonts w:cs="Calibri"/>
          <w:lang w:val="en-US"/>
        </w:rPr>
      </w:pPr>
    </w:p>
    <w:p w:rsidR="00A6674B" w:rsidRPr="007B0F03" w:rsidRDefault="00A6674B" w:rsidP="0019730C">
      <w:pPr>
        <w:pStyle w:val="nSayfalarSoldan"/>
        <w:rPr>
          <w:lang w:val="en-US"/>
        </w:rPr>
      </w:pPr>
      <w:r w:rsidRPr="007B0F03">
        <w:rPr>
          <w:lang w:val="en-US"/>
        </w:rPr>
        <w:t>In view of today’s economic conditions chemical processes are operated or designed on the basis of optimum energy consumption. Thus primarily heat integration studies are undertaken and the design of the heat exchanger networks has entered into a new phase with the introduction of the pinch-point concept.</w:t>
      </w:r>
    </w:p>
    <w:p w:rsidR="00A6674B" w:rsidRPr="007B0F03" w:rsidRDefault="00A6674B" w:rsidP="0019730C">
      <w:pPr>
        <w:pStyle w:val="nSayfalarSoldan"/>
        <w:rPr>
          <w:lang w:val="en-US"/>
        </w:rPr>
      </w:pPr>
      <w:r w:rsidRPr="007B0F03">
        <w:rPr>
          <w:lang w:val="en-US"/>
        </w:rPr>
        <w:t>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Taking into account the scope of design in actual processes Visual Basic 3.0 programming language is used to develop the computer code called DarboTEK. This computer code can be used both in determining the minimum energy and area targets of a new plant to be constructed, and in making necessary design alterations in an already existing plant.</w:t>
      </w:r>
    </w:p>
    <w:p w:rsidR="00A6674B" w:rsidRPr="007B0F03" w:rsidRDefault="00A6674B" w:rsidP="0019730C">
      <w:pPr>
        <w:pStyle w:val="nSayfalarSoldan"/>
        <w:rPr>
          <w:lang w:val="en-US"/>
        </w:rPr>
      </w:pPr>
      <w:r w:rsidRPr="007B0F03">
        <w:rPr>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7B0F03">
        <w:t>3576627</w:t>
      </w:r>
      <w:r w:rsidRPr="007B0F03">
        <w:rPr>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19730C" w:rsidRDefault="00A6674B" w:rsidP="0019730C">
      <w:pPr>
        <w:pStyle w:val="nSayfalarSoldan"/>
        <w:rPr>
          <w:lang w:val="en-US"/>
        </w:rPr>
      </w:pPr>
      <w:r w:rsidRPr="007B0F03">
        <w:rPr>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7B0F03">
        <w:t>3576627</w:t>
      </w:r>
      <w:r w:rsidRPr="007B0F03">
        <w:rPr>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A6674B" w:rsidRPr="0019730C" w:rsidRDefault="00A6674B" w:rsidP="0019730C">
      <w:pPr>
        <w:pStyle w:val="nSayfalarSoldan"/>
        <w:rPr>
          <w:lang w:val="en-US"/>
        </w:rPr>
      </w:pPr>
      <w:r>
        <w:rPr>
          <w:b/>
        </w:rPr>
        <w:lastRenderedPageBreak/>
        <w:t>Key</w:t>
      </w:r>
      <w:r w:rsidRPr="007B0F03">
        <w:rPr>
          <w:b/>
        </w:rPr>
        <w:t>words:</w:t>
      </w:r>
      <w:r w:rsidRPr="007B0F03">
        <w:t xml:space="preserve"> </w:t>
      </w:r>
      <w:r w:rsidRPr="007B0F03">
        <w:rPr>
          <w:lang w:val="en"/>
        </w:rPr>
        <w:t>Railway traffic control, conflicts between trains, re-scheduling, genetic algorithms, neural networks</w:t>
      </w: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6674B" w:rsidRDefault="00A6674B" w:rsidP="00A6674B">
      <w:pPr>
        <w:pStyle w:val="nsayfalarmetinstili"/>
        <w:rPr>
          <w:rFonts w:cs="Calibri"/>
          <w:lang w:val="en"/>
        </w:rPr>
      </w:pPr>
    </w:p>
    <w:p w:rsidR="00A2022F" w:rsidRDefault="00A2022F" w:rsidP="00A6674B">
      <w:pPr>
        <w:pStyle w:val="nsayfalarmetinstili"/>
        <w:rPr>
          <w:rFonts w:cs="Calibri"/>
        </w:rPr>
      </w:pPr>
    </w:p>
    <w:p w:rsidR="00A2022F" w:rsidRDefault="00A2022F" w:rsidP="00A6674B">
      <w:pPr>
        <w:pStyle w:val="nsayfalarmetinstili"/>
        <w:rPr>
          <w:rFonts w:cs="Calibri"/>
        </w:rPr>
      </w:pPr>
    </w:p>
    <w:p w:rsidR="00A2022F" w:rsidRDefault="00A2022F" w:rsidP="00A6674B">
      <w:pPr>
        <w:pStyle w:val="nsayfalarmetinstili"/>
        <w:rPr>
          <w:rFonts w:cs="Calibri"/>
        </w:rPr>
      </w:pPr>
    </w:p>
    <w:p w:rsidR="00A2022F" w:rsidRDefault="00A2022F" w:rsidP="00A6674B">
      <w:pPr>
        <w:pStyle w:val="nsayfalarmetinstili"/>
        <w:rPr>
          <w:rFonts w:cs="Calibri"/>
        </w:rPr>
      </w:pPr>
    </w:p>
    <w:p w:rsidR="00A2022F" w:rsidRPr="007B0F03" w:rsidRDefault="00A2022F" w:rsidP="00A6674B">
      <w:pPr>
        <w:pStyle w:val="nsayfalarmetinstili"/>
        <w:rPr>
          <w:rFonts w:cs="Calibri"/>
        </w:rPr>
      </w:pPr>
    </w:p>
    <w:p w:rsidR="00A2022F" w:rsidRDefault="00A2022F" w:rsidP="00A2022F">
      <w:pPr>
        <w:pStyle w:val="zetstil"/>
        <w:rPr>
          <w:rFonts w:cs="Calibri"/>
        </w:rPr>
      </w:pPr>
      <w:bookmarkStart w:id="25" w:name="_Toc38899478"/>
      <w:r w:rsidRPr="007B0F03">
        <w:rPr>
          <w:rFonts w:cs="Calibri"/>
        </w:rPr>
        <w:t>YILDIZ TEKNİK ÜNİVERSİTESİ</w:t>
      </w:r>
      <w:r>
        <w:rPr>
          <w:rFonts w:cs="Calibri"/>
        </w:rPr>
        <w:t xml:space="preserve"> </w:t>
      </w:r>
    </w:p>
    <w:p w:rsidR="00A2022F" w:rsidRPr="00A2022F" w:rsidRDefault="00A2022F" w:rsidP="00A2022F">
      <w:pPr>
        <w:pStyle w:val="zetstil"/>
        <w:rPr>
          <w:rFonts w:cs="Calibri"/>
        </w:rPr>
      </w:pPr>
      <w:r>
        <w:rPr>
          <w:rFonts w:cs="Calibri"/>
        </w:rPr>
        <w:t>ELEKTRONİK VE HABERLEŞME MÜHENDİSLİĞİ BÖLÜMÜ</w:t>
      </w:r>
      <w:r w:rsidRPr="00A2022F">
        <w:rPr>
          <w:rFonts w:cs="Calibri"/>
        </w:rPr>
        <w:t xml:space="preserve"> </w:t>
      </w:r>
      <w:r>
        <w:rPr>
          <w:rFonts w:cs="Calibri"/>
        </w:rPr>
        <w:br w:type="page"/>
      </w:r>
    </w:p>
    <w:p w:rsidR="00DA3249" w:rsidRPr="00A3441B" w:rsidRDefault="00FF39AA" w:rsidP="00A2022F">
      <w:pPr>
        <w:pStyle w:val="bolumbasi"/>
      </w:pPr>
      <w:bookmarkStart w:id="26" w:name="_Toc40292764"/>
      <w:r w:rsidRPr="00A3441B">
        <w:lastRenderedPageBreak/>
        <w:t xml:space="preserve">BÖLÜM </w:t>
      </w:r>
      <w:r w:rsidR="00DA3249" w:rsidRPr="00A3441B">
        <w:t>1</w:t>
      </w:r>
      <w:bookmarkEnd w:id="25"/>
      <w:bookmarkEnd w:id="26"/>
    </w:p>
    <w:p w:rsidR="00B762E1" w:rsidRPr="00B762E1" w:rsidRDefault="00B762E1" w:rsidP="00BB0BF4">
      <w:pPr>
        <w:pStyle w:val="Balk1"/>
      </w:pPr>
      <w:bookmarkStart w:id="27" w:name="_Toc38899479"/>
      <w:bookmarkStart w:id="28" w:name="_Toc40292765"/>
      <w:r>
        <w:t>GİRİŞ</w:t>
      </w:r>
      <w:bookmarkEnd w:id="27"/>
      <w:bookmarkEnd w:id="28"/>
    </w:p>
    <w:p w:rsidR="00CD55B2" w:rsidRPr="0006710B" w:rsidRDefault="00C91E87" w:rsidP="0006710B">
      <w:pPr>
        <w:pStyle w:val="Balk2"/>
        <w:rPr>
          <w:rFonts w:eastAsia="TheSansLight"/>
        </w:rPr>
      </w:pPr>
      <w:bookmarkStart w:id="29" w:name="_Toc38899480"/>
      <w:bookmarkStart w:id="30" w:name="_Toc40292766"/>
      <w:r w:rsidRPr="0006710B">
        <w:rPr>
          <w:rFonts w:eastAsia="TheSansLight"/>
        </w:rPr>
        <w:t>Literatür Özeti</w:t>
      </w:r>
      <w:bookmarkEnd w:id="29"/>
      <w:bookmarkEnd w:id="30"/>
    </w:p>
    <w:p w:rsidR="00411180" w:rsidRPr="00A6674B" w:rsidRDefault="00A6674B" w:rsidP="00A6674B">
      <w:pPr>
        <w:pStyle w:val="anametin"/>
      </w:pPr>
      <w:r w:rsidRPr="00A6674B">
        <w:t xml:space="preserve">Yapılan bitirme çalışması çalışması ile ilgili ayrınıtlı litaratür çalışması bu bölümde anlatılacaktır. Literatür iyi bir şekilde incelenmeli, daha önce yapılmış çalışmalar dikkatlice ele alınmalıdır. Benzer çalışmalardan referans ve alıntıları bitime çalışmanızda belirtmelisiniz. </w:t>
      </w:r>
    </w:p>
    <w:p w:rsidR="00252A17" w:rsidRDefault="005849B8" w:rsidP="0006710B">
      <w:pPr>
        <w:pStyle w:val="Balk2"/>
      </w:pPr>
      <w:bookmarkStart w:id="31" w:name="_Toc40292767"/>
      <w:r>
        <w:t>Bitirme Çalışmasının Amacı</w:t>
      </w:r>
      <w:bookmarkEnd w:id="31"/>
    </w:p>
    <w:p w:rsidR="00A2022F" w:rsidRDefault="00A6674B" w:rsidP="00A6674B">
      <w:pPr>
        <w:pStyle w:val="anametin"/>
        <w:rPr>
          <w:rFonts w:cs="Calibri"/>
        </w:rPr>
      </w:pPr>
      <w:r>
        <w:rPr>
          <w:rFonts w:cs="Calibri"/>
        </w:rPr>
        <w:t>Bitirme çalışmasıin amacı, bu bitirme çalışmasında yapılmak istenilenler kısaca anlatılacaktır.</w:t>
      </w:r>
    </w:p>
    <w:p w:rsidR="00D058F4" w:rsidRPr="00A2022F" w:rsidRDefault="00A6674B" w:rsidP="00A2022F">
      <w:pPr>
        <w:pStyle w:val="anametin"/>
        <w:numPr>
          <w:ilvl w:val="0"/>
          <w:numId w:val="23"/>
        </w:numPr>
        <w:ind w:left="284" w:hanging="284"/>
        <w:rPr>
          <w:rFonts w:cs="Calibri"/>
          <w:highlight w:val="yellow"/>
        </w:rPr>
      </w:pPr>
      <w:r w:rsidRPr="00432BD0">
        <w:rPr>
          <w:rFonts w:cs="Calibri"/>
          <w:highlight w:val="yellow"/>
        </w:rPr>
        <w:t xml:space="preserve">Bölüm 1 toplam uzunluğu </w:t>
      </w:r>
      <w:r>
        <w:rPr>
          <w:rFonts w:cs="Calibri"/>
          <w:highlight w:val="yellow"/>
        </w:rPr>
        <w:t>2</w:t>
      </w:r>
      <w:r w:rsidRPr="00432BD0">
        <w:rPr>
          <w:rFonts w:cs="Calibri"/>
          <w:highlight w:val="yellow"/>
        </w:rPr>
        <w:t>0 sayfayı geçmeyecek şekilde hazırlanacaktır</w:t>
      </w:r>
      <w:r w:rsidRPr="00A2022F">
        <w:rPr>
          <w:rFonts w:cs="Calibri"/>
          <w:highlight w:val="yellow"/>
        </w:rPr>
        <w:t>.</w:t>
      </w:r>
    </w:p>
    <w:p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şağıda yazan açıklamalar tüm başlıklar için geçerlidir.</w:t>
      </w:r>
    </w:p>
    <w:p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 xml:space="preserve">Bölüm başlığı (BÖLÜM 1) stili bolum_basi stili seçilmelidir. İçindekiler tablosunda ve bölüm başında bu başlığın </w:t>
      </w:r>
      <w:r w:rsidRPr="008E6D6A">
        <w:rPr>
          <w:rFonts w:cs="Calibri"/>
          <w:highlight w:val="yellow"/>
          <w:u w:val="single"/>
        </w:rPr>
        <w:t>önünde</w:t>
      </w:r>
      <w:r w:rsidRPr="008E6D6A">
        <w:rPr>
          <w:rFonts w:cs="Calibri"/>
          <w:highlight w:val="yellow"/>
        </w:rPr>
        <w:t xml:space="preserve"> numara yazmamalıdır.</w:t>
      </w:r>
    </w:p>
    <w:p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na başlık (GİRİŞ) stili Başlık 1 stili seçilmelidir. İçindekiler tablosunda ve bölüm başında bu başlığın önünde numara yazmamalıdır.</w:t>
      </w:r>
    </w:p>
    <w:p w:rsidR="00D058F4" w:rsidRPr="00A2022F" w:rsidRDefault="00D058F4" w:rsidP="00A2022F">
      <w:pPr>
        <w:pStyle w:val="anametin"/>
        <w:numPr>
          <w:ilvl w:val="0"/>
          <w:numId w:val="23"/>
        </w:numPr>
        <w:ind w:left="284" w:hanging="284"/>
        <w:rPr>
          <w:rFonts w:cs="Calibri"/>
          <w:highlight w:val="yellow"/>
        </w:rPr>
      </w:pPr>
      <w:r w:rsidRPr="008E6D6A">
        <w:rPr>
          <w:rFonts w:cs="Calibri"/>
          <w:highlight w:val="yellow"/>
        </w:rPr>
        <w:t>Alt başlık (1.1 Literatür Özeti) stili Başlık 2 stili seçilmelidir.</w:t>
      </w:r>
    </w:p>
    <w:p w:rsidR="008E6D6A" w:rsidRPr="007B0F03" w:rsidRDefault="008E6D6A" w:rsidP="00A2022F">
      <w:pPr>
        <w:pStyle w:val="anametin"/>
        <w:numPr>
          <w:ilvl w:val="0"/>
          <w:numId w:val="23"/>
        </w:numPr>
        <w:ind w:left="284" w:hanging="284"/>
        <w:rPr>
          <w:rFonts w:cs="Calibri"/>
        </w:rPr>
      </w:pPr>
      <w:r w:rsidRPr="00A2022F">
        <w:rPr>
          <w:rFonts w:cs="Calibri"/>
          <w:highlight w:val="yellow"/>
        </w:rPr>
        <w:t>Başlıklarda numara bulunması gerekiyorsa numaraları ve başlık yazısını “Kalın” olarak düzeltmeyi unutmayınız.</w:t>
      </w:r>
      <w:r w:rsidR="00B937FF" w:rsidRPr="00A2022F">
        <w:rPr>
          <w:rFonts w:cs="Calibri"/>
          <w:highlight w:val="yellow"/>
        </w:rPr>
        <w:t xml:space="preserve"> Başlıklardan önce bir satır boşluk bırakınız</w:t>
      </w:r>
      <w:r w:rsidR="00B937FF">
        <w:rPr>
          <w:rFonts w:cs="Calibri"/>
        </w:rPr>
        <w:t>.</w:t>
      </w:r>
    </w:p>
    <w:p w:rsidR="00411180" w:rsidRPr="00411180" w:rsidRDefault="00411180" w:rsidP="00411180">
      <w:pPr>
        <w:rPr>
          <w:lang w:eastAsia="en-US"/>
        </w:rPr>
      </w:pPr>
    </w:p>
    <w:p w:rsidR="00DA3249" w:rsidRDefault="00DA3249" w:rsidP="00DA3249">
      <w:pPr>
        <w:rPr>
          <w:rFonts w:eastAsia="TheSansLight"/>
        </w:rPr>
      </w:pPr>
      <w:r>
        <w:rPr>
          <w:rFonts w:eastAsia="TheSansLight"/>
        </w:rPr>
        <w:br w:type="page"/>
      </w:r>
    </w:p>
    <w:p w:rsidR="00A2711D" w:rsidRDefault="00DA3249" w:rsidP="00BB0BF4">
      <w:pPr>
        <w:pStyle w:val="sayfabasi"/>
      </w:pPr>
      <w:bookmarkStart w:id="32" w:name="_Toc38899485"/>
      <w:bookmarkStart w:id="33" w:name="_Toc40292768"/>
      <w:r>
        <w:lastRenderedPageBreak/>
        <w:t>BÖLÜM 2</w:t>
      </w:r>
      <w:bookmarkEnd w:id="32"/>
      <w:bookmarkEnd w:id="33"/>
    </w:p>
    <w:p w:rsidR="00B762E1" w:rsidRDefault="003F0DC5" w:rsidP="00BB0BF4">
      <w:pPr>
        <w:pStyle w:val="Balk1"/>
      </w:pPr>
      <w:bookmarkStart w:id="34" w:name="_Toc40292769"/>
      <w:r>
        <w:t>YILDIZ TEKNİK ÜNİVERSİTESİ</w:t>
      </w:r>
      <w:bookmarkEnd w:id="34"/>
    </w:p>
    <w:p w:rsidR="00A6674B" w:rsidRDefault="00A6674B" w:rsidP="008E6D6A">
      <w:pPr>
        <w:pStyle w:val="anametin"/>
        <w:shd w:val="clear" w:color="auto" w:fill="FFFF00"/>
        <w:rPr>
          <w:rFonts w:cs="Calibri"/>
        </w:rPr>
      </w:pPr>
      <w:r w:rsidRPr="008E6D6A">
        <w:rPr>
          <w:rFonts w:cs="Calibri"/>
        </w:rPr>
        <w:t>İkinci bölüm yazım kuralları için size örnek olarak verilmiştir. Bu bölümde yaptığınız çalışma kullandığınız yöntemler açık şekilde anlatılacaktır. Kullandığınız yazılım kodları ve kullanılan her türlü mikroişlemci, sensör, kart, geliştirme platformu vs. ile ilgili katalog bilgileri bitirme çalışmasının içerisinde yer almayacak, ekler bölümüne konulacaktır. Yapılan bitirme çalışmasının içeriğine göre bölüm sayısı arttırılabilir. Sayfa sayısını çok göstermek amacıyla gereğinden fazla boşluk kesinlikle bırakılmayacaktır, buna göre ilgili şekiller gerekirse takip eden sayfaya eklenecektir.</w:t>
      </w:r>
      <w:r>
        <w:rPr>
          <w:rFonts w:cs="Calibri"/>
        </w:rPr>
        <w:t xml:space="preserve">   </w:t>
      </w:r>
    </w:p>
    <w:p w:rsidR="008E6D6A" w:rsidRPr="007B0F03" w:rsidRDefault="008E6D6A" w:rsidP="008E6D6A">
      <w:pPr>
        <w:pStyle w:val="anametin"/>
        <w:shd w:val="clear" w:color="auto" w:fill="FFFF00"/>
        <w:rPr>
          <w:rFonts w:eastAsia="TheSansLight" w:cs="Calibri"/>
        </w:rPr>
      </w:pPr>
      <w:r>
        <w:rPr>
          <w:rFonts w:cs="Calibri"/>
        </w:rPr>
        <w:t>İçerik metinlerinin tümünü seçerek satır boşluğu seçeneklerini Önce: 6nk Sonra: 6nk ve Satır Aralığı: 1,5 satır yapılmalıdır</w:t>
      </w:r>
      <w:r w:rsidR="00A2022F">
        <w:rPr>
          <w:rFonts w:cs="Calibri"/>
        </w:rPr>
        <w:t xml:space="preserve">. </w:t>
      </w:r>
      <w:r>
        <w:rPr>
          <w:rFonts w:cs="Calibri"/>
        </w:rPr>
        <w:t>Şekil yazılarında ise Satır Aralığı:1 olacaktır</w:t>
      </w:r>
      <w:r w:rsidR="00A2022F">
        <w:rPr>
          <w:rFonts w:cs="Calibri"/>
        </w:rPr>
        <w:t>.</w:t>
      </w:r>
    </w:p>
    <w:p w:rsidR="00686C42" w:rsidRDefault="00A6674B" w:rsidP="00686C42">
      <w:pPr>
        <w:keepNext/>
        <w:jc w:val="center"/>
      </w:pPr>
      <w:r>
        <w:rPr>
          <w:rFonts w:cs="Calibri"/>
          <w:iCs w:val="0"/>
          <w:noProof/>
        </w:rPr>
        <w:drawing>
          <wp:inline distT="0" distB="0" distL="0" distR="0" wp14:anchorId="40AECFC8" wp14:editId="0D65F1F1">
            <wp:extent cx="4248150" cy="2590800"/>
            <wp:effectExtent l="0" t="0" r="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0">
                      <a:extLst>
                        <a:ext uri="{28A0092B-C50C-407E-A947-70E740481C1C}">
                          <a14:useLocalDpi xmlns:a14="http://schemas.microsoft.com/office/drawing/2010/main" val="0"/>
                        </a:ext>
                      </a:extLst>
                    </a:blip>
                    <a:srcRect b="8434"/>
                    <a:stretch>
                      <a:fillRect/>
                    </a:stretch>
                  </pic:blipFill>
                  <pic:spPr bwMode="auto">
                    <a:xfrm>
                      <a:off x="0" y="0"/>
                      <a:ext cx="4248150" cy="2590800"/>
                    </a:xfrm>
                    <a:prstGeom prst="rect">
                      <a:avLst/>
                    </a:prstGeom>
                    <a:noFill/>
                    <a:ln>
                      <a:noFill/>
                    </a:ln>
                  </pic:spPr>
                </pic:pic>
              </a:graphicData>
            </a:graphic>
          </wp:inline>
        </w:drawing>
      </w:r>
    </w:p>
    <w:p w:rsidR="00A6674B" w:rsidRPr="007B0F03" w:rsidRDefault="00686C42" w:rsidP="00686C42">
      <w:pPr>
        <w:pStyle w:val="ResimYazs"/>
        <w:rPr>
          <w:rFonts w:cs="Calibri"/>
        </w:rPr>
      </w:pPr>
      <w:bookmarkStart w:id="35" w:name="_Toc40288224"/>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1</w:t>
      </w:r>
      <w:r w:rsidR="00410E19">
        <w:rPr>
          <w:noProof/>
        </w:rPr>
        <w:fldChar w:fldCharType="end"/>
      </w:r>
      <w:r w:rsidR="00A2022F">
        <w:t xml:space="preserve">: </w:t>
      </w:r>
      <w:r>
        <w:t>Genel görünüm</w:t>
      </w:r>
      <w:bookmarkEnd w:id="35"/>
    </w:p>
    <w:p w:rsidR="00A6674B" w:rsidRPr="007B0F03" w:rsidRDefault="00A6674B" w:rsidP="00A6674B">
      <w:pPr>
        <w:pStyle w:val="Balk2"/>
      </w:pPr>
      <w:bookmarkStart w:id="36" w:name="_Toc284942124"/>
      <w:bookmarkStart w:id="37" w:name="_Toc284942522"/>
      <w:bookmarkStart w:id="38" w:name="_Toc284942563"/>
      <w:bookmarkStart w:id="39" w:name="_Toc286399790"/>
      <w:bookmarkStart w:id="40" w:name="_Toc288724166"/>
      <w:bookmarkStart w:id="41" w:name="_Toc288724481"/>
      <w:bookmarkStart w:id="42" w:name="_Toc288731261"/>
      <w:bookmarkStart w:id="43" w:name="_Toc525300323"/>
      <w:bookmarkStart w:id="44" w:name="_Toc40292770"/>
      <w:r w:rsidRPr="007B0F03">
        <w:t>Tarihçe</w:t>
      </w:r>
      <w:bookmarkEnd w:id="36"/>
      <w:bookmarkEnd w:id="37"/>
      <w:bookmarkEnd w:id="38"/>
      <w:bookmarkEnd w:id="39"/>
      <w:bookmarkEnd w:id="40"/>
      <w:bookmarkEnd w:id="41"/>
      <w:bookmarkEnd w:id="42"/>
      <w:bookmarkEnd w:id="43"/>
      <w:bookmarkEnd w:id="44"/>
    </w:p>
    <w:p w:rsidR="00A6674B" w:rsidRPr="007B0F03" w:rsidRDefault="00A6674B" w:rsidP="00A6674B">
      <w:pPr>
        <w:pStyle w:val="anametin"/>
        <w:rPr>
          <w:rFonts w:cs="Calibri"/>
        </w:rPr>
      </w:pPr>
      <w:r w:rsidRPr="007B0F03">
        <w:rPr>
          <w:rFonts w:cs="Calibri"/>
        </w:rPr>
        <w:t>Üniversite günümüzdeki durumuna gelinceye kadar çeşitli aşamalardan geçmiştir.</w:t>
      </w:r>
    </w:p>
    <w:p w:rsidR="00A6674B" w:rsidRDefault="00A6674B" w:rsidP="00A6674B">
      <w:pPr>
        <w:pStyle w:val="anametin"/>
      </w:pPr>
      <w:r w:rsidRPr="007B0F03">
        <w:rPr>
          <w:b/>
        </w:rPr>
        <w:t>Kondüktör Mekteb-i Alisi Dönemi (1911-1922):</w:t>
      </w:r>
      <w:r w:rsidRPr="007B0F03">
        <w:t xml:space="preserve"> Vilayet nafia idarelerinin"fen memuru" (eski adıyla kondüktör, yeni adıyla tekniker) gereksinimlerini karşılamak amacıyla 1911'de Kondüktör Mekteb-i Alisi adıyla, Paris'teki "Ecol de Conducteur"ün müfredat programı esas alınarak Bayındırlık Bakanlığı'na bağlı bir okul kurulmuş ve okula öğrenci kaydına 22 Ağustos 1911'de başlanmıştır </w:t>
      </w:r>
      <w:sdt>
        <w:sdtPr>
          <w:id w:val="153161180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rsidR="008E6D6A" w:rsidRDefault="008E6D6A" w:rsidP="00A2022F">
      <w:pPr>
        <w:pStyle w:val="anametin"/>
        <w:shd w:val="clear" w:color="auto" w:fill="FFFF00"/>
      </w:pPr>
      <w:r w:rsidRPr="008E6D6A">
        <w:lastRenderedPageBreak/>
        <w:t>Kaynaklara atıf yapılırken yukarıda görüldüğü gibi cümle bittikten sonra bir boşluk konulmalı [ parantezi açılmalı kaynak numarası yazılması ve ] parantezi ile kapatıldıktan sonra nokta konulmalıdır. Sayfa başında başlıklardan itibaren başlamaya özen gösteriniz</w:t>
      </w:r>
      <w:r>
        <w:t>. Örneğin bu metini sildikten sonra altta bulunan başlık yeni sayfa başına getirilmelidir.</w:t>
      </w:r>
    </w:p>
    <w:p w:rsidR="00B937FF" w:rsidRPr="007B0F03" w:rsidRDefault="00B937FF" w:rsidP="00A2022F">
      <w:pPr>
        <w:pStyle w:val="anametin"/>
        <w:shd w:val="clear" w:color="auto" w:fill="FFFF00"/>
      </w:pPr>
      <w:r>
        <w:t>Alıntılar Başvurular menüsünden Alıntı ekle&gt;Yeni kaynak ekle seçilerek yapılmalıdır.</w:t>
      </w:r>
      <w:r w:rsidR="00A2022F">
        <w:t xml:space="preserve"> </w:t>
      </w:r>
      <w:r w:rsidR="000132F6">
        <w:t>Kaynakları IEEE formatında ekleyiniz.</w:t>
      </w:r>
    </w:p>
    <w:p w:rsidR="00A6674B" w:rsidRPr="007B0F03" w:rsidRDefault="00A6674B" w:rsidP="00A6674B">
      <w:pPr>
        <w:pStyle w:val="anametin"/>
      </w:pPr>
      <w:r w:rsidRPr="007B0F03">
        <w:rPr>
          <w:b/>
        </w:rPr>
        <w:t>Nafia Fen Mektebi Dönemi (1922-1937):</w:t>
      </w:r>
      <w:r w:rsidRPr="007B0F03">
        <w:t xml:space="preserve"> 1922 'de okulun adı Nafia Fen Mektebi'ne dönüştürülmüş, öğrenim süresi 1926'da 2.5 yıla ve 1931'de 3 yıla çıkarılmıştır </w:t>
      </w:r>
      <w:sdt>
        <w:sdtPr>
          <w:id w:val="195736588"/>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rsidR="00A6674B" w:rsidRPr="007B0F03" w:rsidRDefault="00A6674B" w:rsidP="00A6674B">
      <w:pPr>
        <w:pStyle w:val="anametin"/>
      </w:pPr>
      <w:r w:rsidRPr="007B0F03">
        <w:rPr>
          <w:b/>
        </w:rPr>
        <w:t>İstanbul Teknik Okulu Dönemi (1937-1969):</w:t>
      </w:r>
      <w:r w:rsidRPr="007B0F03">
        <w:t xml:space="preserve"> Türkiye'de imar işlerinin ve teknik hizmetlerin artması nedeniyle Fen memurları ile yüksek mühendisler arasında oluşan Türkiye'de imar işlerinin ve teknik hizmetlerin artması nedeniyle oluşan boşluğu doldurmak amacıyla 19 Aralık 1936 tarihinde yayımlanan ve 1 Haziran 1937 tarihinde yürürlüğe giren 3074 sayılı Yasa ile Nafia Fen Mektebi lağvedilerek yerine Teknik Okul kurulmuştur. 2 yıllık Fen memuru ve 4 yıllık mühendislik bölümleri olan okula Yıldız Sarayı müştemilatından, bugün de kullanılmakta olan binalar tahsis edilmiş ve buraya taşınılmıştır. İlk kuruluşta fen memuru ve mühendislik dalında öğrenci yetiştiren inşaat ve makina bölümleri varken 1942 ve 1943 ders yılından itibaren mühendislik kısmında elektrik ve mimarlık bölümleri açılmıştır. Okul, 26 Eylül 1941 tarihinde yayımlanan İstanbul Yüksek Mühendis Okulu ve Teknik Okulu'nun Maarif Vekâleti’ne devri Hakkında Kanun uyarınca Nafia Vekâleti’nden alınarak Maarif Vekâletine bağlanmıştır. Milli Eğitim Bakanlığı'nın 07 Haziran 1949 tarihli kararıyla Harita ve Kadastro Mühendisliği kurulmuş ve Türkiye'de bu dalda mühendis yetiştiren ilk kuruluş olarak 1949-1950 ders yılında öğretime başlamıştır. 1951-1952 ders yılından itibaren Teknikerlik kısmı kapatılmıştır. 1959-1960 ders yılında İstanbul Teknik Okulu içinde bir ihtisas bölümü açılarak bir yıllık öğrenim sonunda yüksek mühendis ve yüksek mimar unvanları verilmeye başlanmıştır </w:t>
      </w:r>
      <w:sdt>
        <w:sdtPr>
          <w:id w:val="-128688965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00875759">
        <w:t>.</w:t>
      </w:r>
    </w:p>
    <w:p w:rsidR="00A6674B" w:rsidRPr="007B0F03" w:rsidRDefault="00A6674B" w:rsidP="00A6674B">
      <w:pPr>
        <w:pStyle w:val="anametin"/>
      </w:pPr>
      <w:r w:rsidRPr="007B0F03">
        <w:rPr>
          <w:b/>
        </w:rPr>
        <w:t>İstanbul Devlet Mühendislik ve Mimarlık Akademisi Dönemi (1969-1982):</w:t>
      </w:r>
      <w:r w:rsidRPr="007B0F03">
        <w:t xml:space="preserve"> 03 Haziran 1969 tarihinde yayımlanan 1184 sayılı Devlet Mühendislik ve Mimarlık Akademileri Yasası ile, özerkliği olan yüksek dereceli bir öğretim ve araştırma kurumu olarak kurulmuştur. 1971'de özel yüksekokullar 1472 sayılı yasa ile kapatılmış, bunlardan </w:t>
      </w:r>
      <w:r w:rsidRPr="007B0F03">
        <w:lastRenderedPageBreak/>
        <w:t xml:space="preserve">mühendislikle ilgili olanları İstanbul Devlet Mühendislik ve Mimarlık Akademisi'ne bağlanmıştır (Aysu </w:t>
      </w:r>
      <w:sdt>
        <w:sdtPr>
          <w:id w:val="996543374"/>
          <w:citation/>
        </w:sdtPr>
        <w:sdtEnd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rsidR="00A6674B" w:rsidRPr="007B0F03" w:rsidRDefault="00A6674B" w:rsidP="00A6674B">
      <w:pPr>
        <w:pStyle w:val="anametin"/>
      </w:pPr>
      <w:r w:rsidRPr="007B0F03">
        <w:rPr>
          <w:b/>
        </w:rPr>
        <w:t>Yıldız Üniversitesi Dönemi (1982-1992):</w:t>
      </w:r>
      <w:r w:rsidRPr="007B0F03">
        <w:t xml:space="preserve"> İstanbul Devlet Mühendislik ve Mimarlık Akademisi ile buna bağlanmış olan mühendislik yüksekokulları, Kocaeli Devlet Mühendislik ve Mimarlık Akademisi ve Kocaeli Meslek Yüksekokulu'nun ilgili fakülte ve bölümleri, 20 Temmuz 1982 tarihli 41 Sayılı Kanun Hükmünde Kararname ve bu Kararnamenin değiştirilerek kabulüne dair 30 Mart 1983 tarihli 2809 sayılı Yasa ile Yıldız Üniversitesi adı ile kurulmuştur. Yeni kurulan üniversite Fen-Edebiyat, Mühendislik, Kocaeli'nde bulunan Meslek Yüksekokulu, Fen Bilimleri Enstitüsü, Sosyal Bilimler Enstitüsü ve Rektörlüğe bağlı Yabancı Diller, Atatürk İlkeleri ve İnkilap tarihi, Türk Dili, Beden Eğitimi ve Güzel Sanatlar bölümlerinden oluşmuştur [2].</w:t>
      </w:r>
    </w:p>
    <w:p w:rsidR="00A6674B" w:rsidRPr="007B0F03" w:rsidRDefault="00A6674B" w:rsidP="00A6674B">
      <w:pPr>
        <w:pStyle w:val="anametin"/>
      </w:pPr>
      <w:r w:rsidRPr="007B0F03">
        <w:rPr>
          <w:b/>
        </w:rPr>
        <w:t>Yıldız Teknik Üniversitesi Dönemi (1992- ):</w:t>
      </w:r>
      <w:r w:rsidRPr="007B0F03">
        <w:t xml:space="preserve"> 03 Temmuz 1992 tarih ve 3837 sayılı Yasa ile üniversitenin adı Yıldız Teknik Üniversitesi olarak değiştirilmiş; Mühendislik, Elektrik-Elektronik, İnşaat, Makina ve Kimya-Metalurji Fakülteleri olarak dört fakülteye ayrılmış, ayrıca İktisadi ve İdari Bilimler Fakültesi kurulmuş; Kocaeli Mühendislik Fakültesi ile Kocaeli Meslek Yüksekokulu ayrılarak </w:t>
      </w:r>
      <w:hyperlink r:id="rId11" w:tooltip="Kocaeli Üniversitesi" w:history="1">
        <w:r w:rsidRPr="007B0F03">
          <w:t>Kocaeli Üniversitesi</w:t>
        </w:r>
      </w:hyperlink>
      <w:r w:rsidRPr="007B0F03">
        <w:t xml:space="preserve"> adı altında örgütlenmiştir. Günümüzde Üniversite 9 Fakülte, 2 Enstitü, Meslek Yüksekokulu, Yabancı Diller Yüksekokulu ve 17000'i aşan öğrencisi ile e</w:t>
      </w:r>
      <w:bookmarkStart w:id="45" w:name="_Toc284942125"/>
      <w:bookmarkStart w:id="46" w:name="_Toc284942523"/>
      <w:bookmarkStart w:id="47" w:name="_Toc284942564"/>
      <w:r w:rsidRPr="007B0F03">
        <w:t xml:space="preserve">ğitim-öğretimini sürdürmektedir </w:t>
      </w:r>
      <w:sdt>
        <w:sdtPr>
          <w:id w:val="-1184438782"/>
          <w:citation/>
        </w:sdtPr>
        <w:sdtEnd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rsidR="00A6674B" w:rsidRPr="007B0F03" w:rsidRDefault="00A6674B" w:rsidP="00A6674B">
      <w:pPr>
        <w:pStyle w:val="Balk2"/>
        <w:rPr>
          <w:rFonts w:cs="Calibri"/>
        </w:rPr>
      </w:pPr>
      <w:bookmarkStart w:id="48" w:name="_Toc286399791"/>
      <w:bookmarkStart w:id="49" w:name="_Toc288724167"/>
      <w:bookmarkStart w:id="50" w:name="_Toc288724482"/>
      <w:bookmarkStart w:id="51" w:name="_Toc288731262"/>
      <w:bookmarkStart w:id="52" w:name="_Toc525300324"/>
      <w:bookmarkStart w:id="53" w:name="_Toc40292771"/>
      <w:r w:rsidRPr="007B0F03">
        <w:rPr>
          <w:rFonts w:cs="Calibri"/>
        </w:rPr>
        <w:t>Fakülteler</w:t>
      </w:r>
      <w:bookmarkEnd w:id="45"/>
      <w:bookmarkEnd w:id="46"/>
      <w:bookmarkEnd w:id="47"/>
      <w:bookmarkEnd w:id="48"/>
      <w:bookmarkEnd w:id="49"/>
      <w:bookmarkEnd w:id="50"/>
      <w:bookmarkEnd w:id="51"/>
      <w:bookmarkEnd w:id="52"/>
      <w:bookmarkEnd w:id="53"/>
    </w:p>
    <w:p w:rsidR="00A6674B" w:rsidRPr="007B0F03" w:rsidRDefault="00A6674B" w:rsidP="00A6674B">
      <w:pPr>
        <w:pStyle w:val="anametin"/>
        <w:rPr>
          <w:rFonts w:cs="Calibri"/>
        </w:rPr>
      </w:pPr>
      <w:r w:rsidRPr="007B0F03">
        <w:rPr>
          <w:rFonts w:cs="Calibri"/>
        </w:rPr>
        <w:t>Şehir merkezinde, bir ‘doğal park’ görünümündeki Yıldız Teknik Üniversitesi Davutpaşa kampusü içinde bulunan tarihi yapı içinde oluşturulmuş modern mekanlarda, kütüphanesi, konferans salonu, basketbol, futbol, yüzme vd. spor tesisleri ve çok yakında hizmete girecek olan öğrenci kulüpleri, cep sineması, sergi salonu, kantin vd. sosyal tesisleriyle, gürültüsüz ve huzurlu bir ortamda</w:t>
      </w:r>
      <w:r w:rsidR="007A7B56">
        <w:rPr>
          <w:rFonts w:cs="Calibri"/>
        </w:rPr>
        <w:t xml:space="preserve"> </w:t>
      </w:r>
      <w:r w:rsidRPr="007B0F03">
        <w:rPr>
          <w:rFonts w:cs="Calibri"/>
        </w:rPr>
        <w:t xml:space="preserve">akademik ve sosyal faaliyetlerini sürdürmektedir. </w:t>
      </w:r>
    </w:p>
    <w:p w:rsidR="00A6674B" w:rsidRPr="007B0F03" w:rsidRDefault="00553014" w:rsidP="00A6674B">
      <w:pPr>
        <w:pStyle w:val="Balk3"/>
        <w:rPr>
          <w:rFonts w:cs="Calibri"/>
        </w:rPr>
      </w:pPr>
      <w:hyperlink r:id="rId12" w:tooltip="Yıldız Teknik Üniversitesi Elektrik-Elektronik Fakültesi" w:history="1">
        <w:bookmarkStart w:id="54" w:name="_Toc284942126"/>
        <w:bookmarkStart w:id="55" w:name="_Toc284942524"/>
        <w:bookmarkStart w:id="56" w:name="_Toc284942565"/>
        <w:bookmarkStart w:id="57" w:name="_Toc286399792"/>
        <w:bookmarkStart w:id="58" w:name="_Toc288724168"/>
        <w:bookmarkStart w:id="59" w:name="_Toc288724483"/>
        <w:bookmarkStart w:id="60" w:name="_Toc288731263"/>
        <w:bookmarkStart w:id="61" w:name="_Toc525300325"/>
        <w:bookmarkStart w:id="62" w:name="_Toc40292772"/>
        <w:r w:rsidR="00A6674B" w:rsidRPr="007B0F03">
          <w:rPr>
            <w:rFonts w:cs="Calibri"/>
            <w:szCs w:val="24"/>
          </w:rPr>
          <w:t>Elektrik-Elektronik Fakültesi</w:t>
        </w:r>
        <w:bookmarkEnd w:id="54"/>
        <w:bookmarkEnd w:id="55"/>
        <w:bookmarkEnd w:id="56"/>
        <w:bookmarkEnd w:id="57"/>
        <w:bookmarkEnd w:id="58"/>
        <w:bookmarkEnd w:id="59"/>
        <w:bookmarkEnd w:id="60"/>
        <w:bookmarkEnd w:id="61"/>
        <w:bookmarkEnd w:id="62"/>
      </w:hyperlink>
      <w:bookmarkStart w:id="63" w:name="_Toc284942127"/>
      <w:bookmarkStart w:id="64" w:name="_Toc284942525"/>
      <w:bookmarkStart w:id="65" w:name="_Toc284942566"/>
      <w:bookmarkStart w:id="66" w:name="_Toc284943145"/>
    </w:p>
    <w:p w:rsidR="00A6674B" w:rsidRPr="007B0F03" w:rsidRDefault="00A6674B" w:rsidP="00A6674B">
      <w:pPr>
        <w:pStyle w:val="anametin"/>
        <w:rPr>
          <w:rFonts w:cs="Calibri"/>
        </w:rPr>
      </w:pPr>
      <w:r w:rsidRPr="007B0F03">
        <w:rPr>
          <w:rFonts w:cs="Calibri"/>
        </w:rPr>
        <w:t xml:space="preserve">Önceden Yıldız Üniversitesi Mühendislik Fakültesi dahilindeki Elektrik Mühendisliği, Elektronik ve Haberleşme Mühendisliği ve Bilgisayar Bilimleri ve Mühendisliği bölümlerinin 1992 yılında Yıldız Teknik Üniversitesi, Elektrik-Elektronik Fakültesi adı </w:t>
      </w:r>
      <w:r w:rsidRPr="007B0F03">
        <w:rPr>
          <w:rFonts w:cs="Calibri"/>
        </w:rPr>
        <w:lastRenderedPageBreak/>
        <w:t xml:space="preserve">altında toplanmasıyla oluşmuştur. Üniversitenin </w:t>
      </w:r>
      <w:hyperlink r:id="rId13" w:tooltip="Yıldız Yerleşkesi" w:history="1">
        <w:r w:rsidRPr="007B0F03">
          <w:rPr>
            <w:rFonts w:cs="Calibri"/>
          </w:rPr>
          <w:t>Yıldız Yerleşkesi</w:t>
        </w:r>
      </w:hyperlink>
      <w:r w:rsidRPr="007B0F03">
        <w:rPr>
          <w:rFonts w:cs="Calibri"/>
        </w:rPr>
        <w:t xml:space="preserve">'nde yer alır fakat </w:t>
      </w:r>
      <w:hyperlink r:id="rId14" w:tooltip="Davutpaşa Yerleşkesi" w:history="1">
        <w:r w:rsidRPr="007B0F03">
          <w:rPr>
            <w:rFonts w:cs="Calibri"/>
          </w:rPr>
          <w:t>Davutpaşa Yerleşkesi</w:t>
        </w:r>
      </w:hyperlink>
      <w:r w:rsidRPr="007B0F03">
        <w:rPr>
          <w:rFonts w:cs="Calibri"/>
        </w:rPr>
        <w:t>'ne taşınmak üzere 2003 yılında projesi hazırlanmış ve üniversitenin 100. yılında yeni binasına taşınması beklenmektedir. Elektrik-Elektonik fakültesinde aşağıdaki bölümler yer almaktadır</w:t>
      </w:r>
      <w:bookmarkEnd w:id="63"/>
      <w:bookmarkEnd w:id="64"/>
      <w:bookmarkEnd w:id="65"/>
      <w:bookmarkEnd w:id="66"/>
      <w:r w:rsidRPr="007B0F03">
        <w:rPr>
          <w:rFonts w:cs="Calibri"/>
        </w:rPr>
        <w:t xml:space="preserve"> </w:t>
      </w:r>
      <w:sdt>
        <w:sdtPr>
          <w:rPr>
            <w:rFonts w:cs="Calibri"/>
          </w:rPr>
          <w:id w:val="-139651732"/>
          <w:citation/>
        </w:sdtPr>
        <w:sdtEndPr/>
        <w:sdtContent>
          <w:r w:rsidR="008F51C1">
            <w:rPr>
              <w:rFonts w:cs="Calibri"/>
            </w:rPr>
            <w:fldChar w:fldCharType="begin"/>
          </w:r>
          <w:r w:rsidR="008F51C1">
            <w:rPr>
              <w:rFonts w:cs="Calibri"/>
            </w:rPr>
            <w:instrText xml:space="preserve"> CITATION Sar88 \l 1055 </w:instrText>
          </w:r>
          <w:r w:rsidR="008F51C1">
            <w:rPr>
              <w:rFonts w:cs="Calibri"/>
            </w:rPr>
            <w:fldChar w:fldCharType="separate"/>
          </w:r>
          <w:r w:rsidR="008F51C1" w:rsidRPr="008F51C1">
            <w:rPr>
              <w:rFonts w:cs="Calibri"/>
              <w:noProof/>
            </w:rPr>
            <w:t>[2]</w:t>
          </w:r>
          <w:r w:rsidR="008F51C1">
            <w:rPr>
              <w:rFonts w:cs="Calibri"/>
            </w:rPr>
            <w:fldChar w:fldCharType="end"/>
          </w:r>
        </w:sdtContent>
      </w:sdt>
      <w:r w:rsidRPr="007B0F03">
        <w:rPr>
          <w:rFonts w:cs="Calibri"/>
        </w:rPr>
        <w:t>.</w:t>
      </w:r>
    </w:p>
    <w:p w:rsidR="00686C42" w:rsidRDefault="00A6674B" w:rsidP="00686C42">
      <w:pPr>
        <w:keepNext/>
        <w:jc w:val="center"/>
      </w:pPr>
      <w:r>
        <w:rPr>
          <w:rFonts w:cs="Calibri"/>
          <w:noProof/>
        </w:rPr>
        <w:drawing>
          <wp:inline distT="0" distB="0" distL="0" distR="0" wp14:anchorId="1AFF6C91" wp14:editId="53F4AB20">
            <wp:extent cx="3933825" cy="2533650"/>
            <wp:effectExtent l="0" t="0" r="0" b="0"/>
            <wp:docPr id="3" name="Resim 3" descr="resimlerle yıldız teknik üniversit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imlerle yıldız teknik üniversites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33825" cy="2533650"/>
                    </a:xfrm>
                    <a:prstGeom prst="rect">
                      <a:avLst/>
                    </a:prstGeom>
                    <a:noFill/>
                    <a:ln>
                      <a:noFill/>
                    </a:ln>
                  </pic:spPr>
                </pic:pic>
              </a:graphicData>
            </a:graphic>
          </wp:inline>
        </w:drawing>
      </w:r>
    </w:p>
    <w:p w:rsidR="00A6674B" w:rsidRPr="007B0F03" w:rsidRDefault="00686C42" w:rsidP="00686C42">
      <w:pPr>
        <w:pStyle w:val="ResimYazs"/>
        <w:rPr>
          <w:rFonts w:cs="Calibri"/>
        </w:rPr>
      </w:pPr>
      <w:bookmarkStart w:id="67" w:name="_Toc40288225"/>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2</w:t>
      </w:r>
      <w:r w:rsidR="00410E19">
        <w:rPr>
          <w:noProof/>
        </w:rPr>
        <w:fldChar w:fldCharType="end"/>
      </w:r>
      <w:r w:rsidR="00A2022F">
        <w:rPr>
          <w:noProof/>
        </w:rPr>
        <w:t xml:space="preserve">: </w:t>
      </w:r>
      <w:r>
        <w:t>A Blok genel görünüm</w:t>
      </w:r>
      <w:bookmarkEnd w:id="67"/>
    </w:p>
    <w:p w:rsidR="00A6674B" w:rsidRPr="003B4439" w:rsidRDefault="00A6674B" w:rsidP="00A6674B">
      <w:pPr>
        <w:pStyle w:val="StilMaddearetliSymbolsimgeSol0cmAsl127cm"/>
      </w:pPr>
      <w:r w:rsidRPr="003B4439">
        <w:t xml:space="preserve">Elektrik Mühendisliği Bölümü </w:t>
      </w:r>
    </w:p>
    <w:p w:rsidR="00A6674B" w:rsidRPr="003B4439" w:rsidRDefault="00A6674B" w:rsidP="00A6674B">
      <w:pPr>
        <w:pStyle w:val="StilMaddearetliSymbolsimgeSol0cmAsl127cm"/>
      </w:pPr>
      <w:r w:rsidRPr="003B4439">
        <w:t xml:space="preserve">Elektronik ve Haberleşme Mühendisliği Bölümü </w:t>
      </w:r>
    </w:p>
    <w:p w:rsidR="00A6674B" w:rsidRPr="003B4439" w:rsidRDefault="00A6674B" w:rsidP="00A6674B">
      <w:pPr>
        <w:pStyle w:val="StilMaddearetliSymbolsimgeSol0cmAsl127cm"/>
      </w:pPr>
      <w:r w:rsidRPr="003B4439">
        <w:t xml:space="preserve">Kontrol ve Otomasyon Mühendisliği Bölümü </w:t>
      </w:r>
    </w:p>
    <w:p w:rsidR="00A6674B" w:rsidRPr="007B0F03" w:rsidRDefault="00553014" w:rsidP="00A6674B">
      <w:pPr>
        <w:pStyle w:val="Balk3"/>
        <w:rPr>
          <w:rFonts w:cs="Calibri"/>
        </w:rPr>
      </w:pPr>
      <w:hyperlink r:id="rId16" w:tooltip="Yıldız Teknik Üniversitesi Fen Edebiyat Fakültesi" w:history="1">
        <w:bookmarkStart w:id="68" w:name="_Toc284942128"/>
        <w:bookmarkStart w:id="69" w:name="_Toc284942526"/>
        <w:bookmarkStart w:id="70" w:name="_Toc284942567"/>
        <w:bookmarkStart w:id="71" w:name="_Toc286399793"/>
        <w:bookmarkStart w:id="72" w:name="_Toc288724169"/>
        <w:bookmarkStart w:id="73" w:name="_Toc288724484"/>
        <w:bookmarkStart w:id="74" w:name="_Toc288731264"/>
        <w:bookmarkStart w:id="75" w:name="_Toc525300326"/>
        <w:bookmarkStart w:id="76" w:name="_Toc40292773"/>
        <w:r w:rsidR="00A6674B" w:rsidRPr="007B0F03">
          <w:rPr>
            <w:rFonts w:cs="Calibri"/>
            <w:szCs w:val="24"/>
          </w:rPr>
          <w:t>Fen-Edebiyat Fakültesi</w:t>
        </w:r>
        <w:bookmarkEnd w:id="68"/>
        <w:bookmarkEnd w:id="69"/>
        <w:bookmarkEnd w:id="70"/>
        <w:bookmarkEnd w:id="71"/>
        <w:bookmarkEnd w:id="72"/>
        <w:bookmarkEnd w:id="73"/>
        <w:bookmarkEnd w:id="74"/>
        <w:bookmarkEnd w:id="75"/>
        <w:bookmarkEnd w:id="76"/>
      </w:hyperlink>
      <w:r w:rsidR="00A6674B" w:rsidRPr="007B0F03">
        <w:rPr>
          <w:rFonts w:cs="Calibri"/>
        </w:rPr>
        <w:t xml:space="preserve"> </w:t>
      </w:r>
    </w:p>
    <w:p w:rsidR="00A6674B" w:rsidRPr="007B0F03" w:rsidRDefault="00A6674B" w:rsidP="00A6674B">
      <w:pPr>
        <w:pStyle w:val="anametin"/>
        <w:rPr>
          <w:rFonts w:cs="Calibri"/>
        </w:rPr>
      </w:pPr>
      <w:bookmarkStart w:id="77" w:name="_Toc284942129"/>
      <w:bookmarkStart w:id="78" w:name="_Toc284942527"/>
      <w:bookmarkStart w:id="79" w:name="_Toc284942568"/>
      <w:bookmarkStart w:id="80" w:name="_Toc284943147"/>
      <w:bookmarkStart w:id="81" w:name="_Toc286262000"/>
      <w:bookmarkStart w:id="82" w:name="_Toc286399198"/>
      <w:bookmarkStart w:id="83" w:name="_Toc286399794"/>
      <w:bookmarkStart w:id="84" w:name="_Toc288724170"/>
      <w:bookmarkStart w:id="85" w:name="_Toc288724485"/>
      <w:r w:rsidRPr="007B0F03">
        <w:rPr>
          <w:rFonts w:cs="Calibri"/>
        </w:rPr>
        <w:t>Sekiz bölümden oluşan Fakültenin ilk kuruluşundan bu yana hizmet veren bölümler Fizik, Kimya ve Matematik bölümleridir. Fakülte Davutpaşa Yerleşkesi'ndeki tarihi taş binada faaliyetlerini sürdürmektedir. Fen-Edebiyat fakültesinde aşağıdaki bölümler yer almaktadır</w:t>
      </w:r>
      <w:r>
        <w:rPr>
          <w:rStyle w:val="DipnotBavurusu"/>
          <w:rFonts w:cs="Calibri"/>
        </w:rPr>
        <w:footnoteReference w:id="1"/>
      </w:r>
      <w:r w:rsidRPr="007B0F03">
        <w:rPr>
          <w:rFonts w:cs="Calibri"/>
        </w:rPr>
        <w:t>.</w:t>
      </w:r>
      <w:bookmarkEnd w:id="77"/>
      <w:bookmarkEnd w:id="78"/>
      <w:bookmarkEnd w:id="79"/>
      <w:bookmarkEnd w:id="80"/>
      <w:bookmarkEnd w:id="81"/>
      <w:bookmarkEnd w:id="82"/>
      <w:bookmarkEnd w:id="83"/>
      <w:bookmarkEnd w:id="84"/>
      <w:bookmarkEnd w:id="85"/>
    </w:p>
    <w:p w:rsidR="00A6674B" w:rsidRPr="003B4439" w:rsidRDefault="00A6674B" w:rsidP="00A6674B">
      <w:pPr>
        <w:pStyle w:val="StilMaddearetliSymbolsimgeSol0cmAsl127cm"/>
      </w:pPr>
      <w:r w:rsidRPr="003B4439">
        <w:t xml:space="preserve">Batı Dilleri ve Edebiyatları Bölümü </w:t>
      </w:r>
    </w:p>
    <w:p w:rsidR="00A6674B" w:rsidRPr="003B4439" w:rsidRDefault="00A6674B" w:rsidP="00A6674B">
      <w:pPr>
        <w:pStyle w:val="StilMaddearetliSymbolsimgeSol0cmAsl127cm"/>
      </w:pPr>
      <w:r w:rsidRPr="003B4439">
        <w:t xml:space="preserve">Biyoloji Bölümü </w:t>
      </w:r>
    </w:p>
    <w:p w:rsidR="00A6674B" w:rsidRPr="003B4439" w:rsidRDefault="00A6674B" w:rsidP="00A6674B">
      <w:pPr>
        <w:pStyle w:val="StilMaddearetliSymbolsimgeSol0cmAsl127cm"/>
      </w:pPr>
      <w:r w:rsidRPr="003B4439">
        <w:lastRenderedPageBreak/>
        <w:t xml:space="preserve">Fizik Bölümü </w:t>
      </w:r>
    </w:p>
    <w:p w:rsidR="00A6674B" w:rsidRPr="003B4439" w:rsidRDefault="00553014" w:rsidP="00A6674B">
      <w:pPr>
        <w:pStyle w:val="StilMaddearetliSymbolsimgeSol0cmAsl127cm"/>
      </w:pPr>
      <w:hyperlink r:id="rId17" w:tooltip="İnsan ve Toplum Bilimleri Bölümü (sayfa mevcut değil)" w:history="1">
        <w:r w:rsidR="00A6674B" w:rsidRPr="007B0F03">
          <w:rPr>
            <w:rFonts w:cs="Calibri"/>
          </w:rPr>
          <w:t>İnsan ve Toplum Bilimleri Bölümü</w:t>
        </w:r>
      </w:hyperlink>
      <w:r w:rsidR="00A6674B" w:rsidRPr="003B4439">
        <w:t xml:space="preserve"> </w:t>
      </w:r>
    </w:p>
    <w:p w:rsidR="00A6674B" w:rsidRPr="003B4439" w:rsidRDefault="00A6674B" w:rsidP="00A6674B">
      <w:pPr>
        <w:pStyle w:val="StilMaddearetliSymbolsimgeSol0cmAsl127cm"/>
      </w:pPr>
      <w:r w:rsidRPr="003B4439">
        <w:t xml:space="preserve">İstatistik Bölümü </w:t>
      </w:r>
    </w:p>
    <w:p w:rsidR="00A6674B" w:rsidRPr="003B4439" w:rsidRDefault="00A6674B" w:rsidP="00A6674B">
      <w:pPr>
        <w:pStyle w:val="StilMaddearetliSymbolsimgeSol0cmAsl127cm"/>
      </w:pPr>
      <w:r w:rsidRPr="003B4439">
        <w:t xml:space="preserve">Kimya Bölümü </w:t>
      </w:r>
    </w:p>
    <w:p w:rsidR="00A6674B" w:rsidRPr="003B4439" w:rsidRDefault="00A6674B" w:rsidP="00A6674B">
      <w:pPr>
        <w:pStyle w:val="StilMaddearetliSymbolsimgeSol0cmAsl127cm"/>
      </w:pPr>
      <w:r w:rsidRPr="003B4439">
        <w:t xml:space="preserve">Matematik Bölümü </w:t>
      </w:r>
    </w:p>
    <w:p w:rsidR="00A6674B" w:rsidRPr="003B4439" w:rsidRDefault="00A6674B" w:rsidP="00A6674B">
      <w:pPr>
        <w:pStyle w:val="StilMaddearetliSymbolsimgeSol0cmAsl127cm"/>
      </w:pPr>
      <w:r w:rsidRPr="003B4439">
        <w:t xml:space="preserve">Türk Dili ve Edebiyatı Bölümü </w:t>
      </w:r>
    </w:p>
    <w:p w:rsidR="00A6674B" w:rsidRPr="003B4439" w:rsidRDefault="00A6674B" w:rsidP="00A6674B">
      <w:pPr>
        <w:pStyle w:val="StilMaddearetliSymbolsimgeSol0cmAsl127cm"/>
      </w:pPr>
      <w:bookmarkStart w:id="86" w:name="_Toc286399795"/>
      <w:bookmarkStart w:id="87" w:name="_Toc288724171"/>
      <w:bookmarkStart w:id="88" w:name="_Toc288724486"/>
      <w:r w:rsidRPr="003B4439">
        <w:t>Matematik Bölümü</w:t>
      </w:r>
      <w:bookmarkEnd w:id="86"/>
      <w:bookmarkEnd w:id="87"/>
      <w:bookmarkEnd w:id="88"/>
    </w:p>
    <w:p w:rsidR="00A6674B" w:rsidRPr="007B0F03" w:rsidRDefault="00A6674B" w:rsidP="00A6674B">
      <w:pPr>
        <w:pStyle w:val="anametin"/>
        <w:rPr>
          <w:rFonts w:cs="Calibri"/>
        </w:rPr>
      </w:pPr>
      <w:r w:rsidRPr="007B0F03">
        <w:rPr>
          <w:rFonts w:cs="Calibri"/>
        </w:rPr>
        <w:t>Fiziksel bilimlerdeki geleneksel uygulama alanlarinin yanında, biyoloji ve sosyal bilimler gibi yeni bilgi alanlarında da kullanımı sürekli artan Matematik, hızla gelişmekte ve genişlemektedir. Özellikle bilgisayar teknolojisinde son bir kaç yılda meydana gelen büyük gelişmeler yeni matematiksel disiplinlerin doğmasına yol açmıstır. Matematik Bölümü, bu gerçekleri göz önünde bulundurarak, ögrencilerine, matematik veya doğa bilimleri, sosyal bilimler, mühendisliğin ilgili alanlarında yüksek lisans çalışmasına hazırlayacak şekilde tasarlanmıs bir lisans programı sunmaktadır</w:t>
      </w:r>
      <w:r>
        <w:rPr>
          <w:rStyle w:val="DipnotBavurusu"/>
          <w:rFonts w:cs="Calibri"/>
        </w:rPr>
        <w:footnoteReference w:id="2"/>
      </w:r>
      <w:r>
        <w:rPr>
          <w:rFonts w:cs="Calibri"/>
        </w:rPr>
        <w:t>.</w:t>
      </w:r>
      <w:r w:rsidRPr="007B0F03">
        <w:rPr>
          <w:rFonts w:cs="Calibri"/>
        </w:rPr>
        <w:t xml:space="preserve"> Lisans programı; eğitim, araştırma veya matematiğin önemli olduğu bilim, teknoloji, iş veya devletin ilgili alanlarında, kariyer elde etmek isteyen öğrencilere iyi bir temel sağlamaktadir. Matematik Lisans Bölümü, üniversitemizin eğitim veren 10 fakültesinden biri olan Fen Edebiyat Fakültesine ait bir bölüm olarak 1982 yılından beri faaliyet göstermektedir</w:t>
      </w:r>
      <w:r>
        <w:rPr>
          <w:rStyle w:val="DipnotBavurusu"/>
          <w:rFonts w:cs="Calibri"/>
        </w:rPr>
        <w:footnoteReference w:id="3"/>
      </w:r>
      <w:r w:rsidRPr="007B0F03">
        <w:rPr>
          <w:rFonts w:cs="Calibri"/>
        </w:rPr>
        <w:t xml:space="preserve">. Matematik Lisans Bölümü, bu fakülte bünyesinde ilk lisans eğitimine 1984 senesinde başlamıştır. Halen lisans eğitiminin yanı sıra yüksek lisans ve doktora eğitimi ve bilimsel araştırmalar da yürütmektedir (Isdale </w:t>
      </w:r>
      <w:sdt>
        <w:sdtPr>
          <w:rPr>
            <w:rFonts w:cs="Calibri"/>
          </w:rPr>
          <w:id w:val="-405227604"/>
          <w:citation/>
        </w:sdtPr>
        <w:sdtEndPr/>
        <w:sdtContent>
          <w:r w:rsidR="001C4757">
            <w:rPr>
              <w:rFonts w:cs="Calibri"/>
            </w:rPr>
            <w:fldChar w:fldCharType="begin"/>
          </w:r>
          <w:r w:rsidR="001C4757">
            <w:rPr>
              <w:rFonts w:cs="Calibri"/>
            </w:rPr>
            <w:instrText xml:space="preserve"> CITATION Isd92 \l 1055 </w:instrText>
          </w:r>
          <w:r w:rsidR="001C4757">
            <w:rPr>
              <w:rFonts w:cs="Calibri"/>
            </w:rPr>
            <w:fldChar w:fldCharType="separate"/>
          </w:r>
          <w:r w:rsidR="001C4757" w:rsidRPr="001C4757">
            <w:rPr>
              <w:rFonts w:cs="Calibri"/>
              <w:noProof/>
            </w:rPr>
            <w:t>[3]</w:t>
          </w:r>
          <w:r w:rsidR="001C4757">
            <w:rPr>
              <w:rFonts w:cs="Calibri"/>
            </w:rPr>
            <w:fldChar w:fldCharType="end"/>
          </w:r>
        </w:sdtContent>
      </w:sdt>
      <w:r w:rsidRPr="007B0F03">
        <w:rPr>
          <w:rFonts w:cs="Calibri"/>
        </w:rPr>
        <w:t xml:space="preserve">). Matematik Bölümünde </w:t>
      </w:r>
    </w:p>
    <w:p w:rsidR="00A6674B" w:rsidRPr="003B4439" w:rsidRDefault="00A6674B" w:rsidP="00A6674B">
      <w:pPr>
        <w:pStyle w:val="StilMaddearetliSymbolsimgeSol0cmAsl127cm"/>
      </w:pPr>
      <w:r w:rsidRPr="003B4439">
        <w:t xml:space="preserve">Analiz ve Fonksiyonlar Teorisi </w:t>
      </w:r>
    </w:p>
    <w:p w:rsidR="00A6674B" w:rsidRPr="003B4439" w:rsidRDefault="00A6674B" w:rsidP="00A6674B">
      <w:pPr>
        <w:pStyle w:val="StilMaddearetliSymbolsimgeSol0cmAsl127cm"/>
      </w:pPr>
      <w:r w:rsidRPr="003B4439">
        <w:t xml:space="preserve">Cebir ve Sayılar Teorisi </w:t>
      </w:r>
    </w:p>
    <w:p w:rsidR="00A6674B" w:rsidRPr="003B4439" w:rsidRDefault="00A6674B" w:rsidP="00A6674B">
      <w:pPr>
        <w:pStyle w:val="StilMaddearetliSymbolsimgeSol0cmAsl127cm"/>
      </w:pPr>
      <w:r w:rsidRPr="003B4439">
        <w:t>GeometriMatematiğin</w:t>
      </w:r>
    </w:p>
    <w:p w:rsidR="00A6674B" w:rsidRPr="003B4439" w:rsidRDefault="00A6674B" w:rsidP="00A6674B">
      <w:pPr>
        <w:pStyle w:val="StilMaddearetliSymbolsimgeSol0cmAsl127cm"/>
      </w:pPr>
      <w:r w:rsidRPr="003B4439">
        <w:lastRenderedPageBreak/>
        <w:t xml:space="preserve">Temelleri ve Matematik Lojik </w:t>
      </w:r>
    </w:p>
    <w:p w:rsidR="00A6674B" w:rsidRPr="003B4439" w:rsidRDefault="00A6674B" w:rsidP="00A6674B">
      <w:pPr>
        <w:pStyle w:val="StilMaddearetliSymbolsimgeSol0cmAsl127cm"/>
      </w:pPr>
      <w:r w:rsidRPr="003B4439">
        <w:t xml:space="preserve">Topoloji </w:t>
      </w:r>
    </w:p>
    <w:p w:rsidR="00A6674B" w:rsidRPr="003B4439" w:rsidRDefault="00A6674B" w:rsidP="00A6674B">
      <w:pPr>
        <w:pStyle w:val="StilMaddearetliSymbolsimgeSol0cmAsl127cm"/>
      </w:pPr>
      <w:r w:rsidRPr="003B4439">
        <w:t xml:space="preserve">Uygulamalı Matematik </w:t>
      </w:r>
    </w:p>
    <w:p w:rsidR="00A6674B" w:rsidRPr="007B0F03" w:rsidRDefault="00A6674B" w:rsidP="00A6674B">
      <w:pPr>
        <w:pStyle w:val="anametin"/>
        <w:rPr>
          <w:rFonts w:cs="Calibri"/>
        </w:rPr>
      </w:pPr>
      <w:r w:rsidRPr="007B0F03">
        <w:rPr>
          <w:rFonts w:cs="Calibri"/>
        </w:rPr>
        <w:t xml:space="preserve">olmak üzere 6 Anabilim dalı bulunmaktadir. </w:t>
      </w:r>
    </w:p>
    <w:p w:rsidR="00A6674B" w:rsidRPr="007B0F03" w:rsidRDefault="0071636E" w:rsidP="00A6674B">
      <w:pPr>
        <w:pStyle w:val="anametin"/>
        <w:tabs>
          <w:tab w:val="left" w:pos="7655"/>
        </w:tabs>
        <w:rPr>
          <w:rFonts w:cs="Calibri"/>
        </w:rPr>
      </w:pPr>
      <w:r w:rsidRPr="007B0F03">
        <w:rPr>
          <w:rFonts w:cs="Calibri"/>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75pt;height:15.75pt;mso-width-percent:0;mso-height-percent:0;mso-width-percent:0;mso-height-percent:0" o:ole="">
            <v:imagedata r:id="rId18" o:title=""/>
          </v:shape>
          <o:OLEObject Type="Embed" ProgID="Equation.DSMT4" ShapeID="_x0000_i1025" DrawAspect="Content" ObjectID="_1650908927" r:id="rId19"/>
        </w:object>
      </w:r>
      <w:r w:rsidR="00A6674B" w:rsidRPr="007B0F03">
        <w:rPr>
          <w:rFonts w:cs="Calibri"/>
        </w:rPr>
        <w:tab/>
      </w:r>
      <w:r w:rsidR="00A6674B">
        <w:rPr>
          <w:rFonts w:cs="Calibri"/>
        </w:rPr>
        <w:tab/>
      </w:r>
      <w:r w:rsidR="00A6674B" w:rsidRPr="007B0F03">
        <w:rPr>
          <w:rFonts w:cs="Calibri"/>
        </w:rPr>
        <w:t>(2.1)</w:t>
      </w:r>
    </w:p>
    <w:p w:rsidR="00A6674B" w:rsidRPr="007B0F03" w:rsidRDefault="0071636E" w:rsidP="00A6674B">
      <w:pPr>
        <w:pStyle w:val="anametin"/>
        <w:tabs>
          <w:tab w:val="left" w:pos="7655"/>
        </w:tabs>
        <w:rPr>
          <w:rFonts w:cs="Calibri"/>
        </w:rPr>
      </w:pPr>
      <w:r w:rsidRPr="007B0F03">
        <w:rPr>
          <w:rFonts w:cs="Calibri"/>
          <w:noProof/>
          <w:position w:val="-24"/>
        </w:rPr>
        <w:object w:dxaOrig="1100" w:dyaOrig="620">
          <v:shape id="_x0000_i1026" type="#_x0000_t75" alt="" style="width:54pt;height:30.75pt;mso-width-percent:0;mso-height-percent:0;mso-width-percent:0;mso-height-percent:0" o:ole="">
            <v:imagedata r:id="rId20" o:title=""/>
          </v:shape>
          <o:OLEObject Type="Embed" ProgID="Equation.DSMT4" ShapeID="_x0000_i1026" DrawAspect="Content" ObjectID="_1650908928" r:id="rId21"/>
        </w:object>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t>(2.2)</w:t>
      </w:r>
    </w:p>
    <w:p w:rsidR="00A6674B" w:rsidRPr="007B0F03" w:rsidRDefault="0071636E" w:rsidP="00A6674B">
      <w:pPr>
        <w:pStyle w:val="anametin"/>
        <w:tabs>
          <w:tab w:val="left" w:pos="7655"/>
        </w:tabs>
        <w:rPr>
          <w:rFonts w:cs="Calibri"/>
        </w:rPr>
      </w:pPr>
      <w:r w:rsidRPr="007B0F03">
        <w:rPr>
          <w:rFonts w:cs="Calibri"/>
          <w:noProof/>
          <w:position w:val="-24"/>
        </w:rPr>
        <w:object w:dxaOrig="1860" w:dyaOrig="620">
          <v:shape id="_x0000_i1027" type="#_x0000_t75" alt="" style="width:93pt;height:30.75pt;mso-width-percent:0;mso-height-percent:0;mso-width-percent:0;mso-height-percent:0" o:ole="">
            <v:imagedata r:id="rId22" o:title=""/>
          </v:shape>
          <o:OLEObject Type="Embed" ProgID="Equation.DSMT4" ShapeID="_x0000_i1027" DrawAspect="Content" ObjectID="_1650908929" r:id="rId23"/>
        </w:object>
      </w:r>
      <w:r w:rsidR="00A6674B" w:rsidRPr="007B0F03">
        <w:rPr>
          <w:rFonts w:cs="Calibri"/>
        </w:rPr>
        <w:tab/>
      </w:r>
      <w:r w:rsidR="00A6674B" w:rsidRPr="007B0F03">
        <w:rPr>
          <w:rFonts w:cs="Calibri"/>
        </w:rPr>
        <w:tab/>
        <w:t>(2.3)</w:t>
      </w:r>
    </w:p>
    <w:p w:rsidR="00A6674B" w:rsidRPr="007B0F03" w:rsidRDefault="0071636E" w:rsidP="00A6674B">
      <w:pPr>
        <w:pStyle w:val="anametin"/>
        <w:tabs>
          <w:tab w:val="left" w:pos="7655"/>
        </w:tabs>
        <w:rPr>
          <w:rFonts w:cs="Calibri"/>
        </w:rPr>
      </w:pPr>
      <w:r w:rsidRPr="007B0F03">
        <w:rPr>
          <w:rFonts w:cs="Calibri"/>
          <w:noProof/>
          <w:position w:val="-24"/>
        </w:rPr>
        <w:object w:dxaOrig="1260" w:dyaOrig="620">
          <v:shape id="_x0000_i1028" type="#_x0000_t75" alt="" style="width:63.75pt;height:30.75pt;mso-width-percent:0;mso-height-percent:0;mso-width-percent:0;mso-height-percent:0" o:ole="">
            <v:imagedata r:id="rId24" o:title=""/>
          </v:shape>
          <o:OLEObject Type="Embed" ProgID="Equation.DSMT4" ShapeID="_x0000_i1028" DrawAspect="Content" ObjectID="_1650908930" r:id="rId25"/>
        </w:object>
      </w:r>
      <w:r w:rsidR="00A6674B" w:rsidRPr="007B0F03">
        <w:rPr>
          <w:rFonts w:cs="Calibri"/>
        </w:rPr>
        <w:tab/>
        <w:t>(2.4)</w:t>
      </w:r>
    </w:p>
    <w:p w:rsidR="00A6674B" w:rsidRPr="007B0F03" w:rsidRDefault="0071636E" w:rsidP="00A6674B">
      <w:pPr>
        <w:pStyle w:val="anametin"/>
        <w:tabs>
          <w:tab w:val="left" w:pos="7655"/>
        </w:tabs>
        <w:rPr>
          <w:rFonts w:cs="Calibri"/>
        </w:rPr>
      </w:pPr>
      <w:r w:rsidRPr="007B0F03">
        <w:rPr>
          <w:rFonts w:cs="Calibri"/>
          <w:noProof/>
          <w:position w:val="-24"/>
        </w:rPr>
        <w:object w:dxaOrig="1660" w:dyaOrig="620">
          <v:shape id="_x0000_i1029" type="#_x0000_t75" alt="" style="width:83.25pt;height:30.75pt;mso-width-percent:0;mso-height-percent:0;mso-width-percent:0;mso-height-percent:0" o:ole="">
            <v:imagedata r:id="rId26" o:title=""/>
          </v:shape>
          <o:OLEObject Type="Embed" ProgID="Equation.DSMT4" ShapeID="_x0000_i1029" DrawAspect="Content" ObjectID="_1650908931" r:id="rId27"/>
        </w:object>
      </w:r>
      <w:r w:rsidR="008E6D6A">
        <w:rPr>
          <w:rFonts w:cs="Calibri"/>
        </w:rPr>
        <w:tab/>
      </w:r>
      <w:r w:rsidR="008E6D6A" w:rsidRPr="007B0F03">
        <w:rPr>
          <w:rFonts w:cs="Calibri"/>
        </w:rPr>
        <w:t xml:space="preserve"> </w:t>
      </w:r>
      <w:r w:rsidR="00A6674B" w:rsidRPr="007B0F03">
        <w:rPr>
          <w:rFonts w:cs="Calibri"/>
        </w:rPr>
        <w:t>(2.5)</w:t>
      </w:r>
    </w:p>
    <w:p w:rsidR="00A6674B" w:rsidRDefault="00A6674B" w:rsidP="00A6674B">
      <w:pPr>
        <w:pStyle w:val="anametin"/>
        <w:rPr>
          <w:rFonts w:cs="Calibri"/>
        </w:rPr>
      </w:pPr>
      <w:r w:rsidRPr="007B0F03">
        <w:rPr>
          <w:rFonts w:cs="Calibri"/>
        </w:rPr>
        <w:t>Bölüm halen 8 profesör, 3 doçent, 28 yardımcı doçent, 3 öğretim görevlisi, 20 araştirma görevlisi olmak üzere toplam 62 kadrosu ile en iyi matematik eğitimi veren kurumlardan birisi olma özelliğini sürdürmektedir.</w:t>
      </w:r>
    </w:p>
    <w:p w:rsidR="008E6D6A" w:rsidRPr="007B0F03" w:rsidRDefault="008E6D6A" w:rsidP="00A2022F">
      <w:pPr>
        <w:pStyle w:val="anametin"/>
        <w:shd w:val="clear" w:color="auto" w:fill="FFFF00"/>
        <w:rPr>
          <w:rFonts w:cs="Calibri"/>
        </w:rPr>
      </w:pPr>
      <w:r>
        <w:rPr>
          <w:rFonts w:cs="Calibri"/>
        </w:rPr>
        <w:t xml:space="preserve">Denklemleri şekil veya metin olarak eklemeyiniz. </w:t>
      </w:r>
      <w:r w:rsidR="00E227F0">
        <w:rPr>
          <w:rFonts w:cs="Calibri"/>
        </w:rPr>
        <w:t xml:space="preserve">Ekle menüsünden Denklem seçeğini seçerek ekleyiniz. Denklem numaralarını yukarıda görüldüğü gibi parantez içerisinde BölümNumarasi.DenklemNumarasi şeklinde yazınız. Denklem ve denkleme ait numarayı iki yana yaslı seçerek arasında 1 TAB boşluk bırakırsanız yukarıda göründüğü gibi Denklem tam sola Numarası tam sağa yaslı olacaktır. Metin içerisinde denklem numaralarına atıfta bulunmayı unutmayınız. </w:t>
      </w:r>
    </w:p>
    <w:p w:rsidR="00A6674B" w:rsidRPr="007B0F03" w:rsidRDefault="00A6674B" w:rsidP="00A6674B">
      <w:pPr>
        <w:pStyle w:val="anametin"/>
        <w:rPr>
          <w:rFonts w:cs="Calibri"/>
        </w:rPr>
      </w:pPr>
      <w:r w:rsidRPr="007B0F03">
        <w:rPr>
          <w:rFonts w:cs="Calibri"/>
        </w:rPr>
        <w:t>Matematik Bölümü'nde öğretim dili Türkçe olup, İngilizce hazırlık sınıflarında ve ara sınıflarda yoğun olarak verilmektedir. Programdaki dersler %30 İngilizce verilen derslerden oluşturulmuştur. Yeni uygulanmaya başlayacak olan programdaki temel özellikler [5] den şunlardır:</w:t>
      </w:r>
    </w:p>
    <w:p w:rsidR="00A6674B" w:rsidRPr="003B4439" w:rsidRDefault="00A6674B" w:rsidP="00A6674B">
      <w:pPr>
        <w:pStyle w:val="StilMaddearetliSymbolsimgeSol0cmAsl127cm"/>
      </w:pPr>
      <w:r w:rsidRPr="003B4439">
        <w:t>Toplam Kredi 151 olarak belirlenmiştir.</w:t>
      </w:r>
    </w:p>
    <w:p w:rsidR="00A6674B" w:rsidRPr="003B4439" w:rsidRDefault="00A6674B" w:rsidP="00A6674B">
      <w:pPr>
        <w:pStyle w:val="StilMaddearetliSymbolsimgeSol0cmAsl127cm"/>
      </w:pPr>
      <w:r w:rsidRPr="003B4439">
        <w:t>Derslerin yaklaşık dağılımı.</w:t>
      </w:r>
    </w:p>
    <w:p w:rsidR="00A6674B" w:rsidRPr="003B4439" w:rsidRDefault="00A6674B" w:rsidP="00A6674B">
      <w:pPr>
        <w:pStyle w:val="StilMaddearetliSymbolsimgeSol0cmAsl127cm"/>
      </w:pPr>
      <w:r w:rsidRPr="003B4439">
        <w:t>20.5 Temel Bilimler</w:t>
      </w:r>
    </w:p>
    <w:p w:rsidR="00A6674B" w:rsidRPr="003B4439" w:rsidRDefault="00A6674B" w:rsidP="00A6674B">
      <w:pPr>
        <w:pStyle w:val="StilMaddearetliSymbolsimgeSol0cmAsl127cm"/>
      </w:pPr>
      <w:r w:rsidRPr="003B4439">
        <w:lastRenderedPageBreak/>
        <w:t>70.2 Mesleki</w:t>
      </w:r>
    </w:p>
    <w:p w:rsidR="00A6674B" w:rsidRPr="003B4439" w:rsidRDefault="00A6674B" w:rsidP="00A6674B">
      <w:pPr>
        <w:pStyle w:val="StilMaddearetliSymbolsimgeSol0cmAsl127cm"/>
      </w:pPr>
      <w:r w:rsidRPr="003B4439">
        <w:t xml:space="preserve">%9.3 Diğer </w:t>
      </w:r>
    </w:p>
    <w:p w:rsidR="00A6674B" w:rsidRPr="003B4439" w:rsidRDefault="00A6674B" w:rsidP="00A6674B">
      <w:pPr>
        <w:pStyle w:val="StilMaddearetliSymbolsimgeSol0cmAsl127cm"/>
      </w:pPr>
      <w:r w:rsidRPr="003B4439">
        <w:t xml:space="preserve">Seçimlik derslerin toplam program içindeki oranı: %20 dir. </w:t>
      </w:r>
    </w:p>
    <w:p w:rsidR="00A6674B" w:rsidRPr="007B0F03" w:rsidRDefault="00A6674B" w:rsidP="00A6674B">
      <w:pPr>
        <w:pStyle w:val="anametin"/>
        <w:rPr>
          <w:rFonts w:cs="Calibri"/>
        </w:rPr>
      </w:pPr>
      <w:r w:rsidRPr="007B0F03">
        <w:rPr>
          <w:rFonts w:cs="Calibri"/>
        </w:rPr>
        <w:t xml:space="preserve">Bu programın oluşturulmasında öğretim üyelerimizin yanı sıra, mezunlarımızın, işveren çevrelerinin çok değerli katkıları olmuştur. Yeni ders programı ile ders kredi ve sayılarında azaltma yapılarak öğrencilere zamanlarını ilgileri doğrultusunda kullanmaları için olanak yaratılmıs, onların kütüphane, bilgisayar laboratuarları ile diğer eğitime destek olan ortamları etkin bir şekilde kullanarak araştırıcı ve yaratıcı matematikçiler olarak başarılı bir kariyere hazırlanmaları hedeflenmiştir. </w:t>
      </w:r>
    </w:p>
    <w:p w:rsidR="00A6674B" w:rsidRPr="007B0F03" w:rsidRDefault="00553014" w:rsidP="00A6674B">
      <w:pPr>
        <w:pStyle w:val="Balk3"/>
        <w:rPr>
          <w:rFonts w:cs="Calibri"/>
        </w:rPr>
      </w:pPr>
      <w:hyperlink r:id="rId28" w:tooltip="Yıldız Teknik Üniversitesi Makina Fakültesi" w:history="1">
        <w:bookmarkStart w:id="89" w:name="_Toc284942130"/>
        <w:bookmarkStart w:id="90" w:name="_Toc284942528"/>
        <w:bookmarkStart w:id="91" w:name="_Toc284942569"/>
        <w:bookmarkStart w:id="92" w:name="_Toc286399796"/>
        <w:bookmarkStart w:id="93" w:name="_Toc288724172"/>
        <w:bookmarkStart w:id="94" w:name="_Toc288724487"/>
        <w:bookmarkStart w:id="95" w:name="_Toc288731265"/>
        <w:bookmarkStart w:id="96" w:name="_Toc525300327"/>
        <w:bookmarkStart w:id="97" w:name="_Toc40292774"/>
        <w:r w:rsidR="00A6674B" w:rsidRPr="007B0F03">
          <w:rPr>
            <w:rFonts w:cs="Calibri"/>
            <w:szCs w:val="24"/>
          </w:rPr>
          <w:t>Makina Fakültesi</w:t>
        </w:r>
        <w:bookmarkEnd w:id="89"/>
        <w:bookmarkEnd w:id="90"/>
        <w:bookmarkEnd w:id="91"/>
        <w:bookmarkEnd w:id="92"/>
        <w:bookmarkEnd w:id="93"/>
        <w:bookmarkEnd w:id="94"/>
        <w:bookmarkEnd w:id="95"/>
        <w:bookmarkEnd w:id="96"/>
        <w:bookmarkEnd w:id="97"/>
      </w:hyperlink>
      <w:r w:rsidR="00A6674B" w:rsidRPr="007B0F03">
        <w:rPr>
          <w:rFonts w:cs="Calibri"/>
        </w:rPr>
        <w:t xml:space="preserve"> </w:t>
      </w:r>
      <w:bookmarkStart w:id="98" w:name="_Toc284942131"/>
      <w:bookmarkStart w:id="99" w:name="_Toc284942529"/>
      <w:bookmarkStart w:id="100" w:name="_Toc284942570"/>
      <w:bookmarkStart w:id="101" w:name="_Toc284943149"/>
      <w:bookmarkStart w:id="102" w:name="_Toc286262002"/>
    </w:p>
    <w:p w:rsidR="00A6674B" w:rsidRPr="007B0F03" w:rsidRDefault="00A6674B" w:rsidP="00A6674B">
      <w:pPr>
        <w:pStyle w:val="anametin"/>
        <w:rPr>
          <w:rFonts w:cs="Calibri"/>
        </w:rPr>
      </w:pPr>
      <w:bookmarkStart w:id="103" w:name="_Toc286399201"/>
      <w:bookmarkStart w:id="104" w:name="_Toc286399797"/>
      <w:bookmarkStart w:id="105" w:name="_Toc288724173"/>
      <w:bookmarkStart w:id="106" w:name="_Toc288724488"/>
      <w:r w:rsidRPr="007B0F03">
        <w:rPr>
          <w:rFonts w:cs="Calibri"/>
        </w:rPr>
        <w:t>Makina Fakültesi, Mühendislik Fakültesinden 1992 yılında ayrılmıştır. Makina Fakültesi, 1993 yılında kurulmuş olup, Fakülte bölümlerinden, Makina Mühendisliği 1938-1939, Endüstri Mühendisliği 1993 ve Gemi İnşaatı ve Gemi Makineleri Mühendisliği 1982 yıllarında eğitime başlamıştır [6]. Gemi İnşaatı ve Gemi Makineleri Mühendisliği Bölümü 2009 yılı itibariyle Makine Fakültesi bünyesinden ayrılmış ve başlı başına bir fakülte olmuştur. Makine fakültesinde aşağıdaki bölümler yer almaktadır.</w:t>
      </w:r>
      <w:bookmarkEnd w:id="98"/>
      <w:bookmarkEnd w:id="99"/>
      <w:bookmarkEnd w:id="100"/>
      <w:bookmarkEnd w:id="101"/>
      <w:bookmarkEnd w:id="102"/>
      <w:bookmarkEnd w:id="103"/>
      <w:bookmarkEnd w:id="104"/>
      <w:bookmarkEnd w:id="105"/>
      <w:bookmarkEnd w:id="106"/>
    </w:p>
    <w:p w:rsidR="00A6674B" w:rsidRPr="003B4439" w:rsidRDefault="00A6674B" w:rsidP="00A6674B">
      <w:pPr>
        <w:pStyle w:val="StilMaddearetliSymbolsimgeSol0cmAsl127cm"/>
      </w:pPr>
      <w:r w:rsidRPr="003B4439">
        <w:t xml:space="preserve">Makine Mühendisliği Bölümü </w:t>
      </w:r>
    </w:p>
    <w:p w:rsidR="00A6674B" w:rsidRPr="003B4439" w:rsidRDefault="00A6674B" w:rsidP="00A6674B">
      <w:pPr>
        <w:pStyle w:val="StilMaddearetliSymbolsimgeSol0cmAsl127cm"/>
      </w:pPr>
      <w:r w:rsidRPr="003B4439">
        <w:t xml:space="preserve">Mekatronik Mühendisliği Bölümü </w:t>
      </w:r>
    </w:p>
    <w:p w:rsidR="00A6674B" w:rsidRPr="003B4439" w:rsidRDefault="00A6674B" w:rsidP="00A6674B">
      <w:pPr>
        <w:pStyle w:val="StilMaddearetliSymbolsimgeSol0cmAsl127cm"/>
      </w:pPr>
      <w:r w:rsidRPr="003B4439">
        <w:t xml:space="preserve">Endüstri Mühendisliği Bölümü </w:t>
      </w:r>
    </w:p>
    <w:p w:rsidR="00A6674B" w:rsidRPr="007B0F03" w:rsidRDefault="00553014" w:rsidP="00A6674B">
      <w:pPr>
        <w:pStyle w:val="Balk3"/>
        <w:rPr>
          <w:rFonts w:cs="Calibri"/>
        </w:rPr>
      </w:pPr>
      <w:hyperlink r:id="rId29" w:tooltip="Gemi İnşaatı ve Denizcilik Fakültesi (sayfa mevcut değil)" w:history="1">
        <w:bookmarkStart w:id="107" w:name="_Toc284942132"/>
        <w:bookmarkStart w:id="108" w:name="_Toc284942530"/>
        <w:bookmarkStart w:id="109" w:name="_Toc284942571"/>
        <w:bookmarkStart w:id="110" w:name="_Toc286399798"/>
        <w:bookmarkStart w:id="111" w:name="_Toc288724174"/>
        <w:bookmarkStart w:id="112" w:name="_Toc288724489"/>
        <w:bookmarkStart w:id="113" w:name="_Toc288731266"/>
        <w:bookmarkStart w:id="114" w:name="_Toc525300328"/>
        <w:bookmarkStart w:id="115" w:name="_Toc40292775"/>
        <w:r w:rsidR="00A6674B" w:rsidRPr="007B0F03">
          <w:rPr>
            <w:rFonts w:cs="Calibri"/>
            <w:szCs w:val="24"/>
          </w:rPr>
          <w:t>Gemi İnşaatı ve Denizcilik Fakültesi</w:t>
        </w:r>
        <w:bookmarkEnd w:id="107"/>
        <w:bookmarkEnd w:id="108"/>
        <w:bookmarkEnd w:id="109"/>
        <w:bookmarkEnd w:id="110"/>
        <w:bookmarkEnd w:id="111"/>
        <w:bookmarkEnd w:id="112"/>
        <w:bookmarkEnd w:id="113"/>
        <w:bookmarkEnd w:id="114"/>
        <w:bookmarkEnd w:id="115"/>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Gemi İnşaatı ve Denizcilik Fakültesi'nin kökeni 1967 yılında İstanbul Teknik Okulu bünyesindeki Makine Bölümü'ne bağlı olarak kurulan Gemi Opsiyonu bölümüne dayanır. Bu bölüm 1969 yılında İstanbul Devlet Mühendislik ve Mimarlık Akademisi bünyesindeki Makine Bölümü'nde Gemi Makinaları Dalı adını almıştır. Gemi Makinaları Dalı, akademinin 1982'de Yıldız Üniversitesi'ne dönüşmesiyle kurulan Mühendislik Fakültesi bünyesinde Gemi İnşaatı Mühendisliği Bölümü adıyla faaliyete geçmiştir.  1993'te aynı adla Yıldız Teknik Üniversitesi Makina Fakültesi bünyesine geçmiş, 2006'da aynı fakültede Gemi İnşaatı ve Gemi Makineleri Mühendisliği Bölümü adını almıştır.  Makina </w:t>
      </w:r>
      <w:r w:rsidRPr="007B0F03">
        <w:rPr>
          <w:rFonts w:cs="Calibri"/>
        </w:rPr>
        <w:lastRenderedPageBreak/>
        <w:t xml:space="preserve">Fakültesi bünyesinde 2008 yılında kurulan Gemi Makineleri İşletme Mühendisliği ile birlikte 2009 yılında Gemi İnşaatı ve Denizcilik Fakültesi olarak Makina Fakültesi'nden ayrılmıştır. </w:t>
      </w:r>
      <w:hyperlink r:id="rId30" w:tooltip="Yıldız Teknik Üniversitesi Fen Edebiyat Fakültesi" w:history="1">
        <w:r w:rsidRPr="007B0F03">
          <w:rPr>
            <w:rFonts w:cs="Calibri"/>
          </w:rPr>
          <w:t xml:space="preserve">Gemi İnşaatı ve Denizcilik </w:t>
        </w:r>
      </w:hyperlink>
      <w:r w:rsidRPr="007B0F03">
        <w:rPr>
          <w:rFonts w:cs="Calibri"/>
        </w:rPr>
        <w:t>fakültesinde aşağıdaki bölümler yer almaktadır [7].</w:t>
      </w:r>
    </w:p>
    <w:p w:rsidR="00A6674B" w:rsidRPr="003B4439" w:rsidRDefault="00A6674B" w:rsidP="00A6674B">
      <w:pPr>
        <w:pStyle w:val="StilMaddearetliSymbolsimgeSol0cmAsl127cm"/>
      </w:pPr>
      <w:r w:rsidRPr="003B4439">
        <w:t xml:space="preserve">Gemi İnşaatı ve Gemi Makineleri Mühendisliği Bölümü </w:t>
      </w:r>
    </w:p>
    <w:p w:rsidR="00A6674B" w:rsidRPr="003B4439" w:rsidRDefault="00A6674B" w:rsidP="00A6674B">
      <w:pPr>
        <w:pStyle w:val="StilMaddearetliSymbolsimgeSol0cmAsl127cm"/>
      </w:pPr>
      <w:r w:rsidRPr="003B4439">
        <w:t xml:space="preserve">Gemi Makineleri İşletme Mühendisliği Bölümü </w:t>
      </w:r>
    </w:p>
    <w:p w:rsidR="00A6674B" w:rsidRPr="007B0F03" w:rsidRDefault="00553014" w:rsidP="00A6674B">
      <w:pPr>
        <w:pStyle w:val="Balk3"/>
        <w:tabs>
          <w:tab w:val="clear" w:pos="720"/>
          <w:tab w:val="clear" w:pos="851"/>
          <w:tab w:val="left" w:pos="709"/>
        </w:tabs>
        <w:rPr>
          <w:rFonts w:cs="Calibri"/>
        </w:rPr>
      </w:pPr>
      <w:hyperlink r:id="rId31" w:tooltip="Yıldız Teknik Üniversitesi Mimarlık Fakültesi" w:history="1">
        <w:bookmarkStart w:id="116" w:name="_Toc284942133"/>
        <w:bookmarkStart w:id="117" w:name="_Toc284942531"/>
        <w:bookmarkStart w:id="118" w:name="_Toc284942572"/>
        <w:bookmarkStart w:id="119" w:name="_Toc286399799"/>
        <w:bookmarkStart w:id="120" w:name="_Toc288724175"/>
        <w:bookmarkStart w:id="121" w:name="_Toc288724490"/>
        <w:bookmarkStart w:id="122" w:name="_Toc288731267"/>
        <w:bookmarkStart w:id="123" w:name="_Toc525300329"/>
        <w:bookmarkStart w:id="124" w:name="_Toc40292776"/>
        <w:r w:rsidR="00A6674B" w:rsidRPr="007B0F03">
          <w:rPr>
            <w:rFonts w:cs="Calibri"/>
            <w:szCs w:val="24"/>
          </w:rPr>
          <w:t>Mimarlık Fakültesi</w:t>
        </w:r>
        <w:bookmarkEnd w:id="116"/>
        <w:bookmarkEnd w:id="117"/>
        <w:bookmarkEnd w:id="118"/>
        <w:bookmarkEnd w:id="119"/>
        <w:bookmarkEnd w:id="120"/>
        <w:bookmarkEnd w:id="121"/>
        <w:bookmarkEnd w:id="122"/>
        <w:bookmarkEnd w:id="123"/>
        <w:bookmarkEnd w:id="124"/>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1942 yılında Emin Onat tarafından İstanbul Teknik Okulu'nun bir bölümü olarak kurulan Mimarlık Fakültesi, lisans düzeyinde Mimarlık ve Şehir ve Bölge Planlama bölümleri, 11 uzmanlık programı (bilgisayar ortamında mimarlık, bina araştırma ve planlama, mimari tasarım, mimarlık tarihi ve kuramı, rölöve ve restorasyon, yapı, yapi fiziği, kentsel koruma ve planlama, kentsel mekân organizasyonu ve tasarım, kentsel dönüşüm ve planlama, peyzaj planlama) ile 80 öğretim üyesi, 5 öğretim görevlisi, 43 araştırma görevlisi, 1300'ü aşkın lisans, 350'yi aşkın yüksek lisans, 150 doktora öğrencisi ve 10000'den fazla mezunuyla faaliyetlerini sürdürmektedir. Fakülte </w:t>
      </w:r>
      <w:hyperlink r:id="rId32" w:tooltip="Yıldız Yerleşkesi" w:history="1">
        <w:r w:rsidRPr="007B0F03">
          <w:rPr>
            <w:rFonts w:cs="Calibri"/>
          </w:rPr>
          <w:t>Beşiktaş</w:t>
        </w:r>
      </w:hyperlink>
      <w:r w:rsidRPr="007B0F03">
        <w:rPr>
          <w:rFonts w:cs="Calibri"/>
        </w:rPr>
        <w:t xml:space="preserve"> Kampüsü'nde 1880'lerde yapılmış tarihi binasında faaliyetlerini sürdürmektedir. </w:t>
      </w:r>
      <w:hyperlink r:id="rId33" w:tooltip="Yıldız Teknik Üniversitesi Fen Edebiyat Fakültesi" w:history="1">
        <w:r w:rsidRPr="007B0F03">
          <w:rPr>
            <w:rFonts w:cs="Calibri"/>
          </w:rPr>
          <w:t>Mimarlık</w:t>
        </w:r>
      </w:hyperlink>
      <w:r w:rsidRPr="007B0F03">
        <w:rPr>
          <w:rFonts w:cs="Calibri"/>
        </w:rPr>
        <w:t xml:space="preserve"> fakültesinde aşağıdaki bölümler yer almaktadır [8].</w:t>
      </w:r>
    </w:p>
    <w:p w:rsidR="00A6674B" w:rsidRPr="003B4439" w:rsidRDefault="00A6674B" w:rsidP="00A6674B">
      <w:pPr>
        <w:pStyle w:val="StilMaddearetliSymbolsimgeSol0cmAsl127cm"/>
      </w:pPr>
      <w:r w:rsidRPr="003B4439">
        <w:t xml:space="preserve">Mimarlık Bölümü </w:t>
      </w:r>
    </w:p>
    <w:p w:rsidR="00A6674B" w:rsidRPr="003B4439" w:rsidRDefault="00A6674B" w:rsidP="00A6674B">
      <w:pPr>
        <w:pStyle w:val="StilMaddearetliSymbolsimgeSol0cmAsl127cm"/>
      </w:pPr>
      <w:r w:rsidRPr="003B4439">
        <w:t xml:space="preserve">Şehir ve Bölge Planlama Bölümü </w:t>
      </w:r>
    </w:p>
    <w:p w:rsidR="00A6674B" w:rsidRPr="007B0F03" w:rsidRDefault="00553014" w:rsidP="00A6674B">
      <w:pPr>
        <w:pStyle w:val="Balk3"/>
        <w:tabs>
          <w:tab w:val="clear" w:pos="720"/>
          <w:tab w:val="clear" w:pos="851"/>
          <w:tab w:val="left" w:pos="709"/>
        </w:tabs>
        <w:rPr>
          <w:rFonts w:cs="Calibri"/>
        </w:rPr>
      </w:pPr>
      <w:hyperlink r:id="rId34" w:tooltip="Yıldız Teknik Üniversitesi İktisadi ve İdari Bilimler Fakültesi" w:history="1">
        <w:bookmarkStart w:id="125" w:name="_Toc284942134"/>
        <w:bookmarkStart w:id="126" w:name="_Toc284942532"/>
        <w:bookmarkStart w:id="127" w:name="_Toc284942573"/>
        <w:bookmarkStart w:id="128" w:name="_Toc286399800"/>
        <w:bookmarkStart w:id="129" w:name="_Toc288724176"/>
        <w:bookmarkStart w:id="130" w:name="_Toc288724491"/>
        <w:bookmarkStart w:id="131" w:name="_Toc288731268"/>
        <w:bookmarkStart w:id="132" w:name="_Toc525300330"/>
        <w:bookmarkStart w:id="133" w:name="_Toc40292777"/>
        <w:r w:rsidR="00A6674B" w:rsidRPr="007B0F03">
          <w:rPr>
            <w:rFonts w:cs="Calibri"/>
            <w:szCs w:val="24"/>
          </w:rPr>
          <w:t>İktisadi ve İdari Bilimler Fakültesi</w:t>
        </w:r>
        <w:bookmarkEnd w:id="125"/>
        <w:bookmarkEnd w:id="126"/>
        <w:bookmarkEnd w:id="127"/>
        <w:bookmarkEnd w:id="128"/>
        <w:bookmarkEnd w:id="129"/>
        <w:bookmarkEnd w:id="130"/>
        <w:bookmarkEnd w:id="131"/>
        <w:bookmarkEnd w:id="132"/>
        <w:bookmarkEnd w:id="133"/>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İktisadi ve İdari Bilimler Fakültesi 1992 yılında </w:t>
      </w:r>
      <w:hyperlink r:id="rId35" w:tooltip="Çukursaray (sayfa mevcut değil)" w:history="1">
        <w:r w:rsidRPr="007B0F03">
          <w:rPr>
            <w:rFonts w:cs="Calibri"/>
          </w:rPr>
          <w:t>Çukursaray</w:t>
        </w:r>
      </w:hyperlink>
      <w:r w:rsidRPr="007B0F03">
        <w:rPr>
          <w:rFonts w:cs="Calibri"/>
        </w:rPr>
        <w:t xml:space="preserve"> binasında faaliyetine başlamıştır [9]. Fakülte, 1993 yılında kurulan İktisat Bölümü ile faaliyetlerine başlamıştır. 1996 yılında İşletme Bölümü ve 1999 yılında Siyaset Bilimi ve Uluslararası İlişkiler Bölümü kurulmuştur. Fakülte 2000'den beri, Yıldız Sarayının bir parçası olan </w:t>
      </w:r>
      <w:hyperlink r:id="rId36" w:tooltip="Yaverler Dairesi (sayfa mevcut değil)" w:history="1">
        <w:r w:rsidRPr="007B0F03">
          <w:rPr>
            <w:rFonts w:cs="Calibri"/>
          </w:rPr>
          <w:t>Yaverler Dairesi</w:t>
        </w:r>
      </w:hyperlink>
      <w:r w:rsidRPr="007B0F03">
        <w:rPr>
          <w:rFonts w:cs="Calibri"/>
        </w:rPr>
        <w:t xml:space="preserve">'nde hizmet vermektedir. Fakülte binası aynı zamanda 1925 senesinden 1936 senesine kadar hizmet veren ve 1936 yılında Atatürk'ün isteği ile Ankara'ya taşınan bugünkü adı ile Ankara Üniversitesi Siyasal Bilgiler Fakültesi'ne (Mekteb-i Mülkiye) ev sahipliği yapmıştır. </w:t>
      </w:r>
      <w:hyperlink r:id="rId37" w:tooltip="Yıldız Teknik Üniversitesi Fen Edebiyat Fakültesi" w:history="1">
        <w:r w:rsidRPr="007B0F03">
          <w:rPr>
            <w:rFonts w:cs="Calibri"/>
          </w:rPr>
          <w:t xml:space="preserve">İktisadi ve İdari Bilimler </w:t>
        </w:r>
      </w:hyperlink>
      <w:r w:rsidRPr="007B0F03">
        <w:rPr>
          <w:rFonts w:cs="Calibri"/>
        </w:rPr>
        <w:t>fakültesinde aşağıdaki bölümler yer almaktadır.</w:t>
      </w:r>
    </w:p>
    <w:p w:rsidR="00A6674B" w:rsidRPr="003B4439" w:rsidRDefault="00A6674B" w:rsidP="00A6674B">
      <w:pPr>
        <w:pStyle w:val="StilMaddearetliSymbolsimgeSol0cmAsl127cm"/>
      </w:pPr>
      <w:r w:rsidRPr="003B4439">
        <w:t xml:space="preserve">İktisat Bölümü </w:t>
      </w:r>
    </w:p>
    <w:p w:rsidR="00A6674B" w:rsidRPr="003B4439" w:rsidRDefault="00A6674B" w:rsidP="00A6674B">
      <w:pPr>
        <w:pStyle w:val="StilMaddearetliSymbolsimgeSol0cmAsl127cm"/>
      </w:pPr>
      <w:r w:rsidRPr="003B4439">
        <w:lastRenderedPageBreak/>
        <w:t xml:space="preserve">İşletme Bölümü </w:t>
      </w:r>
    </w:p>
    <w:p w:rsidR="00A6674B" w:rsidRPr="003B4439" w:rsidRDefault="00A6674B" w:rsidP="00A6674B">
      <w:pPr>
        <w:pStyle w:val="StilMaddearetliSymbolsimgeSol0cmAsl127cm"/>
      </w:pPr>
      <w:r w:rsidRPr="003B4439">
        <w:t xml:space="preserve">Siyaset Bilimi ve Uluslararası İlişkiler Bölümü </w:t>
      </w:r>
    </w:p>
    <w:p w:rsidR="00A6674B" w:rsidRPr="007B0F03" w:rsidRDefault="00553014" w:rsidP="00A6674B">
      <w:pPr>
        <w:pStyle w:val="Balk3"/>
        <w:tabs>
          <w:tab w:val="clear" w:pos="720"/>
          <w:tab w:val="clear" w:pos="851"/>
          <w:tab w:val="num" w:pos="709"/>
        </w:tabs>
        <w:rPr>
          <w:rFonts w:cs="Calibri"/>
        </w:rPr>
      </w:pPr>
      <w:hyperlink r:id="rId38" w:tooltip="Yıldız Teknik Üniversitesi İnşaat Fakültesi" w:history="1">
        <w:bookmarkStart w:id="134" w:name="_Toc284942135"/>
        <w:bookmarkStart w:id="135" w:name="_Toc284942533"/>
        <w:bookmarkStart w:id="136" w:name="_Toc284942574"/>
        <w:bookmarkStart w:id="137" w:name="_Toc286399801"/>
        <w:bookmarkStart w:id="138" w:name="_Toc288724177"/>
        <w:bookmarkStart w:id="139" w:name="_Toc288724492"/>
        <w:bookmarkStart w:id="140" w:name="_Toc288731269"/>
        <w:bookmarkStart w:id="141" w:name="_Toc525300331"/>
        <w:bookmarkStart w:id="142" w:name="_Toc40292778"/>
        <w:r w:rsidR="00A6674B" w:rsidRPr="007B0F03">
          <w:rPr>
            <w:rFonts w:cs="Calibri"/>
            <w:szCs w:val="24"/>
          </w:rPr>
          <w:t>İnşaat Fakültesi</w:t>
        </w:r>
        <w:bookmarkEnd w:id="134"/>
        <w:bookmarkEnd w:id="135"/>
        <w:bookmarkEnd w:id="136"/>
        <w:bookmarkEnd w:id="137"/>
        <w:bookmarkEnd w:id="138"/>
        <w:bookmarkEnd w:id="139"/>
        <w:bookmarkEnd w:id="140"/>
        <w:bookmarkEnd w:id="141"/>
        <w:bookmarkEnd w:id="142"/>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1911 yılında kurulmuş olan, üniversitenin en köklü bölümü olan İnşaat Mühendisliği Bölümünü' nün de bağlı bulunduğu fakülte, Harita Mühendisliği ve Çevre Mühendisliği eğitimi de vermektedir [10]. Yeni binasıyla </w:t>
      </w:r>
      <w:hyperlink r:id="rId39" w:tooltip="Davutpaşa Yerleşkesi" w:history="1">
        <w:r w:rsidRPr="007B0F03">
          <w:rPr>
            <w:rFonts w:cs="Calibri"/>
          </w:rPr>
          <w:t>Davutpaşa Yerleşkesi</w:t>
        </w:r>
      </w:hyperlink>
      <w:r w:rsidRPr="007B0F03">
        <w:rPr>
          <w:rFonts w:cs="Calibri"/>
        </w:rPr>
        <w:t xml:space="preserve">'nde eğitime devam etmektedir. </w:t>
      </w:r>
      <w:hyperlink r:id="rId40" w:tooltip="Yıldız Teknik Üniversitesi Fen Edebiyat Fakültesi" w:history="1">
        <w:r w:rsidRPr="007B0F03">
          <w:rPr>
            <w:rFonts w:cs="Calibri"/>
          </w:rPr>
          <w:t xml:space="preserve">İnşaat </w:t>
        </w:r>
      </w:hyperlink>
      <w:r w:rsidRPr="007B0F03">
        <w:rPr>
          <w:rFonts w:cs="Calibri"/>
        </w:rPr>
        <w:t>fakültesinde aşağıdaki bölümler yer almaktadır.</w:t>
      </w:r>
    </w:p>
    <w:p w:rsidR="00A6674B" w:rsidRPr="003B4439" w:rsidRDefault="00553014" w:rsidP="00A6674B">
      <w:pPr>
        <w:pStyle w:val="StilMaddearetliSymbolsimgeSol0cmAsl127cm"/>
      </w:pPr>
      <w:hyperlink r:id="rId41" w:tooltip="İnşaat Mühendisliği" w:history="1">
        <w:r w:rsidR="00A6674B" w:rsidRPr="007B0F03">
          <w:rPr>
            <w:rFonts w:cs="Calibri"/>
          </w:rPr>
          <w:t>İnşaat Mühendisliği</w:t>
        </w:r>
      </w:hyperlink>
      <w:r w:rsidR="00A6674B" w:rsidRPr="003B4439">
        <w:t xml:space="preserve"> Bölümü </w:t>
      </w:r>
    </w:p>
    <w:p w:rsidR="00A6674B" w:rsidRPr="003B4439" w:rsidRDefault="00553014" w:rsidP="00A6674B">
      <w:pPr>
        <w:pStyle w:val="StilMaddearetliSymbolsimgeSol0cmAsl127cm"/>
      </w:pPr>
      <w:hyperlink r:id="rId42" w:tooltip="Harita Mühendisliği" w:history="1">
        <w:r w:rsidR="00A6674B" w:rsidRPr="007B0F03">
          <w:rPr>
            <w:rFonts w:cs="Calibri"/>
          </w:rPr>
          <w:t>Harita Mühendisliği</w:t>
        </w:r>
      </w:hyperlink>
      <w:r w:rsidR="00A6674B" w:rsidRPr="003B4439">
        <w:t xml:space="preserve"> Bölümü </w:t>
      </w:r>
    </w:p>
    <w:p w:rsidR="00A6674B" w:rsidRPr="003B4439" w:rsidRDefault="00553014" w:rsidP="00A6674B">
      <w:pPr>
        <w:pStyle w:val="StilMaddearetliSymbolsimgeSol0cmAsl127cm"/>
      </w:pPr>
      <w:hyperlink r:id="rId43" w:tooltip="Çevre Mühendisliği" w:history="1">
        <w:r w:rsidR="00A6674B" w:rsidRPr="007B0F03">
          <w:rPr>
            <w:rFonts w:cs="Calibri"/>
          </w:rPr>
          <w:t>Çevre Mühendisliği</w:t>
        </w:r>
      </w:hyperlink>
      <w:r w:rsidR="00A6674B" w:rsidRPr="003B4439">
        <w:t xml:space="preserve"> Bölümü </w:t>
      </w:r>
    </w:p>
    <w:p w:rsidR="00A6674B" w:rsidRPr="007B0F03" w:rsidRDefault="00553014" w:rsidP="00A6674B">
      <w:pPr>
        <w:pStyle w:val="Balk3"/>
        <w:rPr>
          <w:rFonts w:cs="Calibri"/>
        </w:rPr>
      </w:pPr>
      <w:hyperlink r:id="rId44" w:tooltip="Yıldız Teknik Üniversitesi Kimya-Metalurji Fakültesi" w:history="1">
        <w:bookmarkStart w:id="143" w:name="_Toc284942136"/>
        <w:bookmarkStart w:id="144" w:name="_Toc284942534"/>
        <w:bookmarkStart w:id="145" w:name="_Toc284942575"/>
        <w:bookmarkStart w:id="146" w:name="_Toc286399802"/>
        <w:bookmarkStart w:id="147" w:name="_Toc288724178"/>
        <w:bookmarkStart w:id="148" w:name="_Toc288724493"/>
        <w:bookmarkStart w:id="149" w:name="_Toc288731270"/>
        <w:bookmarkStart w:id="150" w:name="_Toc525300332"/>
        <w:bookmarkStart w:id="151" w:name="_Toc40292779"/>
        <w:r w:rsidR="00A6674B" w:rsidRPr="007B0F03">
          <w:rPr>
            <w:rFonts w:cs="Calibri"/>
            <w:szCs w:val="24"/>
          </w:rPr>
          <w:t>Kimya-Metalurji Fakültesi</w:t>
        </w:r>
        <w:bookmarkEnd w:id="143"/>
        <w:bookmarkEnd w:id="144"/>
        <w:bookmarkEnd w:id="145"/>
        <w:bookmarkEnd w:id="146"/>
        <w:bookmarkEnd w:id="147"/>
        <w:bookmarkEnd w:id="148"/>
        <w:bookmarkEnd w:id="149"/>
        <w:bookmarkEnd w:id="150"/>
        <w:bookmarkEnd w:id="151"/>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Kimya-Metalurji Fakültesi, Kimya Mühendisliği, Metalurji ve Malzeme Mühendisliği, Matematik Mühendisliği ve Biyomühendislik bölümlerinden oluşmaktadır. </w:t>
      </w:r>
      <w:hyperlink r:id="rId45" w:tooltip="Davutpaşa Yerleşkesi" w:history="1">
        <w:r w:rsidRPr="007B0F03">
          <w:rPr>
            <w:rFonts w:cs="Calibri"/>
          </w:rPr>
          <w:t>Davutpaşa Yerleşkesi</w:t>
        </w:r>
      </w:hyperlink>
      <w:r w:rsidRPr="007B0F03">
        <w:rPr>
          <w:rFonts w:cs="Calibri"/>
        </w:rPr>
        <w:t xml:space="preserve">' ndedir. </w:t>
      </w:r>
      <w:hyperlink r:id="rId46" w:tooltip="Yıldız Teknik Üniversitesi Fen Edebiyat Fakültesi" w:history="1">
        <w:r w:rsidRPr="007B0F03">
          <w:rPr>
            <w:rFonts w:cs="Calibri"/>
          </w:rPr>
          <w:t>Kimya-Metalurji</w:t>
        </w:r>
      </w:hyperlink>
      <w:r w:rsidRPr="007B0F03">
        <w:rPr>
          <w:rFonts w:cs="Calibri"/>
        </w:rPr>
        <w:t xml:space="preserve"> fakültesinde aşağıdaki bölümler yer almaktadır.</w:t>
      </w:r>
    </w:p>
    <w:p w:rsidR="00A6674B" w:rsidRPr="003B4439" w:rsidRDefault="00A6674B" w:rsidP="00A6674B">
      <w:pPr>
        <w:pStyle w:val="StilMaddearetliSymbolsimgeSol0cmAsl127cm"/>
      </w:pPr>
      <w:r w:rsidRPr="003B4439">
        <w:t xml:space="preserve">Biyomühendislik Bölümü </w:t>
      </w:r>
    </w:p>
    <w:p w:rsidR="00A6674B" w:rsidRPr="003B4439" w:rsidRDefault="00A6674B" w:rsidP="00A6674B">
      <w:pPr>
        <w:pStyle w:val="StilMaddearetliSymbolsimgeSol0cmAsl127cm"/>
      </w:pPr>
      <w:r w:rsidRPr="003B4439">
        <w:t xml:space="preserve">Kimya Mühendisliği Bölümü </w:t>
      </w:r>
    </w:p>
    <w:p w:rsidR="00A6674B" w:rsidRPr="003B4439" w:rsidRDefault="00553014" w:rsidP="00A6674B">
      <w:pPr>
        <w:pStyle w:val="StilMaddearetliSymbolsimgeSol0cmAsl127cm"/>
      </w:pPr>
      <w:hyperlink r:id="rId47" w:history="1">
        <w:r w:rsidR="00A6674B" w:rsidRPr="007B0F03">
          <w:rPr>
            <w:rFonts w:cs="Calibri"/>
          </w:rPr>
          <w:t>Matematik Mühendisliği Bölümü</w:t>
        </w:r>
      </w:hyperlink>
      <w:r w:rsidR="00A6674B" w:rsidRPr="003B4439">
        <w:t xml:space="preserve"> </w:t>
      </w:r>
    </w:p>
    <w:p w:rsidR="00A6674B" w:rsidRPr="003B4439" w:rsidRDefault="00553014" w:rsidP="00A6674B">
      <w:pPr>
        <w:pStyle w:val="StilMaddearetliSymbolsimgeSol0cmAsl127cm"/>
      </w:pPr>
      <w:hyperlink r:id="rId48" w:tooltip="Metalurji ve Malzeme Mühendisliği" w:history="1">
        <w:r w:rsidR="00A6674B" w:rsidRPr="007B0F03">
          <w:rPr>
            <w:rFonts w:cs="Calibri"/>
          </w:rPr>
          <w:t>Metalurji ve Malzeme Mühendisliği</w:t>
        </w:r>
      </w:hyperlink>
      <w:r w:rsidR="00A6674B" w:rsidRPr="003B4439">
        <w:t xml:space="preserve"> Bölümü </w:t>
      </w:r>
    </w:p>
    <w:p w:rsidR="00A6674B" w:rsidRPr="007B0F03" w:rsidRDefault="00553014" w:rsidP="00A6674B">
      <w:pPr>
        <w:pStyle w:val="Balk3"/>
        <w:rPr>
          <w:rFonts w:cs="Calibri"/>
        </w:rPr>
      </w:pPr>
      <w:hyperlink r:id="rId49" w:tooltip="Yıldız Teknik Üniversitesi Eğitim Fakültesi" w:history="1">
        <w:bookmarkStart w:id="152" w:name="_Toc284942137"/>
        <w:bookmarkStart w:id="153" w:name="_Toc284942535"/>
        <w:bookmarkStart w:id="154" w:name="_Toc284942576"/>
        <w:bookmarkStart w:id="155" w:name="_Toc286399803"/>
        <w:bookmarkStart w:id="156" w:name="_Toc288724179"/>
        <w:bookmarkStart w:id="157" w:name="_Toc288724494"/>
        <w:bookmarkStart w:id="158" w:name="_Toc288731271"/>
        <w:bookmarkStart w:id="159" w:name="_Toc525300333"/>
        <w:bookmarkStart w:id="160" w:name="_Toc40292780"/>
        <w:r w:rsidR="00A6674B" w:rsidRPr="007B0F03">
          <w:rPr>
            <w:rFonts w:cs="Calibri"/>
            <w:szCs w:val="24"/>
          </w:rPr>
          <w:t>Eğitim Fakültesi</w:t>
        </w:r>
        <w:bookmarkEnd w:id="152"/>
        <w:bookmarkEnd w:id="153"/>
        <w:bookmarkEnd w:id="154"/>
        <w:bookmarkEnd w:id="155"/>
        <w:bookmarkEnd w:id="156"/>
        <w:bookmarkEnd w:id="157"/>
        <w:bookmarkEnd w:id="158"/>
        <w:bookmarkEnd w:id="159"/>
        <w:bookmarkEnd w:id="160"/>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Fakülte </w:t>
      </w:r>
      <w:hyperlink r:id="rId50" w:tooltip="Davutpaşa Yerleşkesi" w:history="1">
        <w:r w:rsidRPr="007B0F03">
          <w:rPr>
            <w:rFonts w:cs="Calibri"/>
          </w:rPr>
          <w:t>Davutpaşa Yerleşkesi</w:t>
        </w:r>
      </w:hyperlink>
      <w:r w:rsidRPr="007B0F03">
        <w:rPr>
          <w:rFonts w:cs="Calibri"/>
        </w:rPr>
        <w:t xml:space="preserve">'nde yer almaktadır. </w:t>
      </w:r>
      <w:hyperlink r:id="rId51" w:tooltip="Yıldız Teknik Üniversitesi Fen Edebiyat Fakültesi" w:history="1">
        <w:r w:rsidRPr="007B0F03">
          <w:rPr>
            <w:rFonts w:cs="Calibri"/>
          </w:rPr>
          <w:t>Eğitim</w:t>
        </w:r>
      </w:hyperlink>
      <w:r w:rsidRPr="007B0F03">
        <w:rPr>
          <w:rFonts w:cs="Calibri"/>
        </w:rPr>
        <w:t xml:space="preserve"> fakültesinde aşağıdaki bölümler yer almaktadır [11].</w:t>
      </w:r>
    </w:p>
    <w:p w:rsidR="00A6674B" w:rsidRPr="003B4439" w:rsidRDefault="00A6674B" w:rsidP="00A6674B">
      <w:pPr>
        <w:pStyle w:val="StilMaddearetliSymbolsimgeSol0cmAsl127cm"/>
      </w:pPr>
      <w:r w:rsidRPr="003B4439">
        <w:t xml:space="preserve">Eğitim Bilimleri Bölümü </w:t>
      </w:r>
    </w:p>
    <w:p w:rsidR="00A6674B" w:rsidRPr="003B4439" w:rsidRDefault="00A6674B" w:rsidP="00A6674B">
      <w:pPr>
        <w:pStyle w:val="StilMaddearetliSymbolsimgeSol0cmAsl127cm"/>
      </w:pPr>
      <w:r w:rsidRPr="003B4439">
        <w:t xml:space="preserve">Bilgisayar ve Öğretim Teknolojileri Eğitimi Bölümü </w:t>
      </w:r>
    </w:p>
    <w:p w:rsidR="00A6674B" w:rsidRPr="003B4439" w:rsidRDefault="00A6674B" w:rsidP="00A6674B">
      <w:pPr>
        <w:pStyle w:val="StilMaddearetliSymbolsimgeSol0cmAsl127cm"/>
      </w:pPr>
      <w:r w:rsidRPr="003B4439">
        <w:t xml:space="preserve">Yabancı Diller Eğitimi Bölümü </w:t>
      </w:r>
    </w:p>
    <w:p w:rsidR="00A6674B" w:rsidRPr="007B0F03" w:rsidRDefault="00553014" w:rsidP="00A6674B">
      <w:pPr>
        <w:pStyle w:val="Balk3"/>
        <w:tabs>
          <w:tab w:val="clear" w:pos="720"/>
        </w:tabs>
        <w:rPr>
          <w:rFonts w:cs="Calibri"/>
        </w:rPr>
      </w:pPr>
      <w:hyperlink r:id="rId52" w:tooltip="Yıldız Teknik Üniversitesi Sanat ve Tasarım Fakültesi" w:history="1">
        <w:bookmarkStart w:id="161" w:name="_Toc284942138"/>
        <w:bookmarkStart w:id="162" w:name="_Toc284942536"/>
        <w:bookmarkStart w:id="163" w:name="_Toc284942577"/>
        <w:bookmarkStart w:id="164" w:name="_Toc286399804"/>
        <w:bookmarkStart w:id="165" w:name="_Toc288724180"/>
        <w:bookmarkStart w:id="166" w:name="_Toc288724495"/>
        <w:bookmarkStart w:id="167" w:name="_Toc288731272"/>
        <w:bookmarkStart w:id="168" w:name="_Toc525300334"/>
        <w:bookmarkStart w:id="169" w:name="_Toc40292781"/>
        <w:r w:rsidR="00A6674B" w:rsidRPr="007B0F03">
          <w:rPr>
            <w:rFonts w:cs="Calibri"/>
            <w:szCs w:val="24"/>
          </w:rPr>
          <w:t>Sanat ve Tasarım Fakültesi</w:t>
        </w:r>
        <w:bookmarkEnd w:id="161"/>
        <w:bookmarkEnd w:id="162"/>
        <w:bookmarkEnd w:id="163"/>
        <w:bookmarkEnd w:id="164"/>
        <w:bookmarkEnd w:id="165"/>
        <w:bookmarkEnd w:id="166"/>
        <w:bookmarkEnd w:id="167"/>
        <w:bookmarkEnd w:id="168"/>
        <w:bookmarkEnd w:id="169"/>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1997 yılında kurulan Sanat ve Tasarım Fakültesinde 7 lisans, 5 lisansüstü programı mevcuttur [12]. Geçmişi 1989 yılında kurulan Müzecilik Yüksek Lisans Programı'na kadar gitmektedir</w:t>
      </w:r>
      <w:r>
        <w:rPr>
          <w:rStyle w:val="DipnotBavurusu"/>
          <w:rFonts w:cs="Calibri"/>
        </w:rPr>
        <w:footnoteReference w:id="4"/>
      </w:r>
      <w:r w:rsidRPr="007B0F03">
        <w:rPr>
          <w:rFonts w:cs="Calibri"/>
        </w:rPr>
        <w:t>. Sanat ve Tasarım fakültesinde aşağıdaki bölümler yer almaktadır.</w:t>
      </w:r>
    </w:p>
    <w:p w:rsidR="00A6674B" w:rsidRPr="003B4439" w:rsidRDefault="00A6674B" w:rsidP="00A6674B">
      <w:pPr>
        <w:pStyle w:val="StilMaddearetliSymbolsimgeSol0cmAsl127cm"/>
      </w:pPr>
      <w:r w:rsidRPr="003B4439">
        <w:t xml:space="preserve">İletişim Tasarımı Bölümü </w:t>
      </w:r>
    </w:p>
    <w:p w:rsidR="00A841FF" w:rsidRDefault="00A6674B" w:rsidP="00A841FF">
      <w:pPr>
        <w:pStyle w:val="StilMaddearetliSymbolsimgeSol0cmAsl127cm"/>
      </w:pPr>
      <w:r w:rsidRPr="003B4439">
        <w:t xml:space="preserve">Müzik ve Sahne Sanatları Bölümü </w:t>
      </w:r>
    </w:p>
    <w:p w:rsidR="00A6674B" w:rsidRPr="003B4439" w:rsidRDefault="00A6674B" w:rsidP="00A841FF">
      <w:pPr>
        <w:pStyle w:val="StilMaddearetliSymbolsimgeSol0cmAsl127cm"/>
      </w:pPr>
      <w:r w:rsidRPr="003B4439">
        <w:t xml:space="preserve">Müzik Toplulukları Programı </w:t>
      </w:r>
    </w:p>
    <w:p w:rsidR="00A6674B" w:rsidRPr="003B4439" w:rsidRDefault="00A6674B" w:rsidP="00A6674B">
      <w:pPr>
        <w:pStyle w:val="StilMaddearetliSymbolsimgeSol0cmAsl127cm"/>
      </w:pPr>
      <w:r w:rsidRPr="003B4439">
        <w:t>Duysal Tasarım Programı</w:t>
      </w:r>
    </w:p>
    <w:p w:rsidR="00A6674B" w:rsidRPr="003B4439" w:rsidRDefault="00A6674B" w:rsidP="00A6674B">
      <w:pPr>
        <w:pStyle w:val="StilMaddearetliSymbolsimgeSol0cmAsl127cm"/>
      </w:pPr>
      <w:r w:rsidRPr="003B4439">
        <w:t xml:space="preserve">Dans Programı </w:t>
      </w:r>
    </w:p>
    <w:p w:rsidR="00A6674B" w:rsidRPr="003B4439" w:rsidRDefault="00A6674B" w:rsidP="00A6674B">
      <w:pPr>
        <w:pStyle w:val="StilMaddearetliSymbolsimgeSol0cmAsl127cm"/>
      </w:pPr>
      <w:r w:rsidRPr="003B4439">
        <w:t xml:space="preserve">Sanat Bölümü </w:t>
      </w:r>
    </w:p>
    <w:p w:rsidR="00A6674B" w:rsidRPr="003B4439" w:rsidRDefault="00A6674B" w:rsidP="00A6674B">
      <w:pPr>
        <w:pStyle w:val="StilMaddearetliSymbolsimgeSol0cmAsl127cm"/>
      </w:pPr>
      <w:r w:rsidRPr="003B4439">
        <w:t xml:space="preserve">Bileşik Sanatlar Programı </w:t>
      </w:r>
    </w:p>
    <w:p w:rsidR="00A6674B" w:rsidRPr="003B4439" w:rsidRDefault="00A6674B" w:rsidP="00A6674B">
      <w:pPr>
        <w:pStyle w:val="StilMaddearetliSymbolsimgeSol0cmAsl127cm"/>
      </w:pPr>
      <w:r w:rsidRPr="003B4439">
        <w:t xml:space="preserve">Sanat Yönetimi Programı </w:t>
      </w:r>
    </w:p>
    <w:p w:rsidR="00A6674B" w:rsidRPr="003B4439" w:rsidRDefault="00A6674B" w:rsidP="00A6674B">
      <w:pPr>
        <w:pStyle w:val="StilMaddearetliSymbolsimgeSol0cmAsl127cm"/>
      </w:pPr>
      <w:r w:rsidRPr="003B4439">
        <w:t xml:space="preserve">Fotoğraf ve Video Programı </w:t>
      </w:r>
    </w:p>
    <w:p w:rsidR="00A6674B" w:rsidRPr="007B0F03" w:rsidRDefault="00A6674B" w:rsidP="00A6674B">
      <w:pPr>
        <w:pStyle w:val="Balk2"/>
        <w:rPr>
          <w:rFonts w:cs="Calibri"/>
        </w:rPr>
      </w:pPr>
      <w:bookmarkStart w:id="170" w:name="_Toc284942139"/>
      <w:bookmarkStart w:id="171" w:name="_Toc284942537"/>
      <w:bookmarkStart w:id="172" w:name="_Toc284942578"/>
      <w:bookmarkStart w:id="173" w:name="_Toc286399805"/>
      <w:bookmarkStart w:id="174" w:name="_Toc288724181"/>
      <w:bookmarkStart w:id="175" w:name="_Toc288724496"/>
      <w:bookmarkStart w:id="176" w:name="_Toc288731273"/>
      <w:bookmarkStart w:id="177" w:name="_Toc525300335"/>
      <w:bookmarkStart w:id="178" w:name="_Toc40292782"/>
      <w:r w:rsidRPr="007B0F03">
        <w:rPr>
          <w:rFonts w:cs="Calibri"/>
        </w:rPr>
        <w:t>Enstitüler</w:t>
      </w:r>
      <w:bookmarkEnd w:id="170"/>
      <w:bookmarkEnd w:id="171"/>
      <w:bookmarkEnd w:id="172"/>
      <w:bookmarkEnd w:id="173"/>
      <w:bookmarkEnd w:id="174"/>
      <w:bookmarkEnd w:id="175"/>
      <w:bookmarkEnd w:id="176"/>
      <w:bookmarkEnd w:id="177"/>
      <w:bookmarkEnd w:id="178"/>
      <w:r w:rsidRPr="007B0F03">
        <w:rPr>
          <w:rFonts w:cs="Calibri"/>
        </w:rPr>
        <w:t xml:space="preserve"> </w:t>
      </w:r>
    </w:p>
    <w:p w:rsidR="00A6674B" w:rsidRPr="007B0F03" w:rsidRDefault="00A6674B" w:rsidP="00A6674B">
      <w:pPr>
        <w:pStyle w:val="anametin"/>
        <w:rPr>
          <w:rFonts w:cs="Calibri"/>
        </w:rPr>
      </w:pPr>
      <w:r w:rsidRPr="007B0F03">
        <w:rPr>
          <w:rFonts w:cs="Calibri"/>
        </w:rPr>
        <w:t xml:space="preserve">Üniversitemizin kullandığı saray bahçesinde şehzade ve sultan köşkleri bulunmaktadır. Genellikle bu yapılar iki katlı ve kagir yapılardır. Enstitü çalışmalarının sürdürüldüğü Çukursaray binası da sultan köşklerinden birisidir.  Fakat kaynaklarda Çukursaray hakkında farklı bilgiler bulunmaktadır. Sultan Abdülmecid’in 1846-1847 yıllarında Çukursaray adı verilen bir köşk yaptırarak gözdesi Yıldız’ı buraya yerleştirdiği ileri sürülmektedir. Başka bir çalışmada ise binanın bir odasında bulunan Ihlamur Kasrı resmi binanın 1856 tarihinden sonra yapılmış olduğu </w:t>
      </w:r>
      <w:r>
        <w:rPr>
          <w:rFonts w:cs="Calibri"/>
        </w:rPr>
        <w:t xml:space="preserve">bitirme çalışmasını </w:t>
      </w:r>
      <w:r w:rsidRPr="007B0F03">
        <w:rPr>
          <w:rFonts w:cs="Calibri"/>
        </w:rPr>
        <w:t xml:space="preserve">kuvvetlendirmektedir. Ayrıca Çukursaray’ın başka bir odasının tavan süslemesinde bulunan kurdele motifi, II. Abdülhamid zamanında yaptırılan Şale Köşkü merasim salonunda da bulunmaktadır. Bu ipucundan yola çıkılarak Çukursaray’ın ve Şale Köşkü merasim salonunun aynı usta tarafından yapıldığı, dolayısıyla Çukursaray’ın II. </w:t>
      </w:r>
      <w:r w:rsidRPr="007B0F03">
        <w:rPr>
          <w:rFonts w:cs="Calibri"/>
        </w:rPr>
        <w:lastRenderedPageBreak/>
        <w:t>Abdülhamid döneminde yapılmış köşklerden biri olduğunu söyleyebiliriz. Yıldız Sarayı’na damgasını vuran ve adeta saray ile özdeşleşen Sultan II. Abdülhamid’in kızları ve kız kardeşlerinin oturduğu Çukursaray, 19. yüzyıl mimari özelliğini taşımaktadır. Bina dikdörtgen biçiminde ve koridora açılan odalardan oluşan oldukça mütevazı bir yapıdır</w:t>
      </w:r>
      <w:r>
        <w:rPr>
          <w:rStyle w:val="DipnotBavurusu"/>
          <w:rFonts w:cs="Calibri"/>
        </w:rPr>
        <w:footnoteReference w:id="5"/>
      </w:r>
      <w:r w:rsidRPr="007B0F03">
        <w:rPr>
          <w:rFonts w:cs="Calibri"/>
        </w:rPr>
        <w:t>. Bodrum, giriş ve birinci kattan oluşan binanın birinci katı büyük bir koridor ve kapılar ile</w:t>
      </w:r>
      <w:r w:rsidR="001C4757">
        <w:rPr>
          <w:rFonts w:cs="Calibri"/>
        </w:rPr>
        <w:t xml:space="preserve"> </w:t>
      </w:r>
      <w:r w:rsidRPr="007B0F03">
        <w:rPr>
          <w:rFonts w:cs="Calibri"/>
        </w:rPr>
        <w:t>üç bölüme ayrılmıştır</w:t>
      </w:r>
      <w:r>
        <w:rPr>
          <w:rStyle w:val="DipnotBavurusu"/>
          <w:rFonts w:cs="Calibri"/>
        </w:rPr>
        <w:footnoteReference w:id="6"/>
      </w:r>
      <w:r w:rsidRPr="007B0F03">
        <w:rPr>
          <w:rFonts w:cs="Calibri"/>
        </w:rPr>
        <w:t>. Koridorun başında ve sonunda iki hamam bulunmaktadır. Hamamın küvet ve kurnaları mermerdendir. Çukursaray binası 1970 yılına kadar üniversitenin yurdu olarak hizmet vermiş, bodrum katı ise yemekhane olarak kullanılmıştır</w:t>
      </w:r>
      <w:r>
        <w:rPr>
          <w:rStyle w:val="DipnotBavurusu"/>
          <w:rFonts w:cs="Calibri"/>
        </w:rPr>
        <w:footnoteReference w:id="7"/>
      </w:r>
      <w:r w:rsidRPr="007B0F03">
        <w:rPr>
          <w:rFonts w:cs="Calibri"/>
        </w:rPr>
        <w:t xml:space="preserve">. Daha sonra Çukursaray 1983 yılına kadar İstanbul Devlet Mimarlık ve Mühendislik Akademisi’nin idari binası olarak kullanılmıştır. 1985 yılından itibaren ise Sosyal Bilimler Enstitüsü ve Fen Bilimleri Enstitüsü bu binada çalışmalarını sürdürmektedir [13]. </w:t>
      </w:r>
    </w:p>
    <w:p w:rsidR="00A6674B" w:rsidRPr="007B0F03" w:rsidRDefault="00A6674B" w:rsidP="00A6674B">
      <w:pPr>
        <w:pStyle w:val="Balk3"/>
        <w:tabs>
          <w:tab w:val="clear" w:pos="720"/>
          <w:tab w:val="num" w:pos="851"/>
        </w:tabs>
        <w:rPr>
          <w:rFonts w:cs="Calibri"/>
        </w:rPr>
      </w:pPr>
      <w:bookmarkStart w:id="179" w:name="_Toc284942140"/>
      <w:bookmarkStart w:id="180" w:name="_Toc284942538"/>
      <w:bookmarkStart w:id="181" w:name="_Toc284942579"/>
      <w:bookmarkStart w:id="182" w:name="_Toc286399806"/>
      <w:bookmarkStart w:id="183" w:name="_Toc288724182"/>
      <w:bookmarkStart w:id="184" w:name="_Toc288724497"/>
      <w:bookmarkStart w:id="185" w:name="_Toc288731274"/>
      <w:bookmarkStart w:id="186" w:name="_Toc525300336"/>
      <w:bookmarkStart w:id="187" w:name="_Toc40292783"/>
      <w:r w:rsidRPr="007B0F03">
        <w:rPr>
          <w:rFonts w:cs="Calibri"/>
        </w:rPr>
        <w:t>Fen Bilimleri Enstitüsü</w:t>
      </w:r>
      <w:bookmarkEnd w:id="179"/>
      <w:bookmarkEnd w:id="180"/>
      <w:bookmarkEnd w:id="181"/>
      <w:bookmarkEnd w:id="182"/>
      <w:bookmarkEnd w:id="183"/>
      <w:bookmarkEnd w:id="184"/>
      <w:bookmarkEnd w:id="185"/>
      <w:bookmarkEnd w:id="186"/>
      <w:bookmarkEnd w:id="187"/>
    </w:p>
    <w:p w:rsidR="00A6674B" w:rsidRPr="007B0F03" w:rsidRDefault="00A6674B" w:rsidP="00A6674B">
      <w:pPr>
        <w:pStyle w:val="anametin"/>
        <w:rPr>
          <w:rFonts w:cs="Calibri"/>
          <w:lang w:eastAsia="en-US"/>
        </w:rPr>
      </w:pPr>
      <w:r w:rsidRPr="007B0F03">
        <w:rPr>
          <w:rFonts w:eastAsia="TheSansLight" w:cs="Calibri"/>
        </w:rPr>
        <w:t>Fen Bilimleri Enstitüsü, Osmanlı İmparatorluğu’nun son dönemine tanıklık eden Yıldız Sarayı’na ait tarihi yapılardan Çukursaray’da bulunmaktadır.</w:t>
      </w:r>
    </w:p>
    <w:p w:rsidR="00A6674B" w:rsidRPr="007B0F03" w:rsidRDefault="00A6674B" w:rsidP="00A6674B">
      <w:pPr>
        <w:pStyle w:val="Balk4"/>
        <w:rPr>
          <w:rFonts w:cs="Calibri"/>
        </w:rPr>
      </w:pPr>
      <w:bookmarkStart w:id="188" w:name="_Toc284942141"/>
      <w:bookmarkStart w:id="189" w:name="_Toc286399807"/>
      <w:bookmarkStart w:id="190" w:name="_Toc288724183"/>
      <w:bookmarkStart w:id="191" w:name="_Toc288724498"/>
      <w:bookmarkStart w:id="192" w:name="_Toc525300337"/>
      <w:bookmarkStart w:id="193" w:name="_Toc40292784"/>
      <w:r w:rsidRPr="007B0F03">
        <w:rPr>
          <w:rFonts w:cs="Calibri"/>
        </w:rPr>
        <w:t>Tarihçe</w:t>
      </w:r>
      <w:bookmarkEnd w:id="188"/>
      <w:bookmarkEnd w:id="189"/>
      <w:bookmarkEnd w:id="190"/>
      <w:bookmarkEnd w:id="191"/>
      <w:bookmarkEnd w:id="192"/>
      <w:bookmarkEnd w:id="193"/>
    </w:p>
    <w:p w:rsidR="00A6674B" w:rsidRPr="007B0F03" w:rsidRDefault="00A6674B" w:rsidP="00A6674B">
      <w:pPr>
        <w:pStyle w:val="anametin"/>
        <w:rPr>
          <w:rFonts w:eastAsia="TheSansLight" w:cs="Calibri"/>
        </w:rPr>
      </w:pPr>
      <w:r w:rsidRPr="007B0F03">
        <w:rPr>
          <w:rFonts w:eastAsia="TheSansLight" w:cs="Calibri"/>
        </w:rPr>
        <w:t>Yıldız Sarayı’nın ikinci avlusunda yer alan ve sarayın en büyük yapılarından olan Çukursaray’ın gelişim süreci ve saray içerisindeki diğer yapılar ile benzerlikleri incelendiğinde, Sultan II. Abdülhamit Döneminde hanım sultanların ikamet etmesi amacıyla kullanıldığı sonucuna varılır. 1933–1970 tarihleri arasında yurt, 1983 yılına kadar İstanbul Devlet Mimarlık ve Mühendislik Akademisi’nin idari binası olarak Çukursaray, 1985’den bu yana Fen Bilimleri Enstitüsü’ne ev sahipliği yapmaktadır.</w:t>
      </w:r>
    </w:p>
    <w:p w:rsidR="00A6674B" w:rsidRPr="007B0F03" w:rsidRDefault="00A6674B" w:rsidP="00A6674B">
      <w:pPr>
        <w:pStyle w:val="Balk4"/>
        <w:rPr>
          <w:rFonts w:eastAsia="TheSansLight" w:cs="Calibri"/>
        </w:rPr>
      </w:pPr>
      <w:bookmarkStart w:id="194" w:name="_Toc284942142"/>
      <w:bookmarkStart w:id="195" w:name="_Toc286399808"/>
      <w:bookmarkStart w:id="196" w:name="_Toc288724184"/>
      <w:bookmarkStart w:id="197" w:name="_Toc288724499"/>
      <w:bookmarkStart w:id="198" w:name="_Toc525300338"/>
      <w:bookmarkStart w:id="199" w:name="_Toc40292785"/>
      <w:r w:rsidRPr="007B0F03">
        <w:rPr>
          <w:rFonts w:eastAsia="TheSansLight" w:cs="Calibri"/>
        </w:rPr>
        <w:lastRenderedPageBreak/>
        <w:t>İdari Yapı</w:t>
      </w:r>
      <w:bookmarkEnd w:id="194"/>
      <w:bookmarkEnd w:id="195"/>
      <w:bookmarkEnd w:id="196"/>
      <w:bookmarkEnd w:id="197"/>
      <w:bookmarkEnd w:id="198"/>
      <w:bookmarkEnd w:id="199"/>
      <w:r w:rsidRPr="007B0F03">
        <w:rPr>
          <w:rFonts w:eastAsia="TheSansLight" w:cs="Calibri"/>
        </w:rPr>
        <w:t xml:space="preserve"> </w:t>
      </w:r>
    </w:p>
    <w:p w:rsidR="00A6674B" w:rsidRPr="007B0F03" w:rsidRDefault="00A6674B" w:rsidP="00A6674B">
      <w:pPr>
        <w:pStyle w:val="anametin"/>
        <w:rPr>
          <w:rFonts w:eastAsia="TheSansLight" w:cs="Calibri"/>
        </w:rPr>
      </w:pPr>
      <w:r w:rsidRPr="007B0F03">
        <w:rPr>
          <w:rFonts w:eastAsia="TheSansLight" w:cs="Calibri"/>
        </w:rPr>
        <w:t>2547 Sayılı Yükseköğretim Kanunu’nun 19. Maddesi’ne göre, Enstitünün organları, Enstitü Müdürü, Enstitü Kurulu ve Enstitü Yönetim Kuruludur. Müdürün, enstitüde görevli aylıklı öğretim elemanları arasından üç yıl için atayacağı en çok iki yardımcısı bulunur. Müdüre vekâlet etme veya müdürlüğün boşalması hallerinde yapılacak işlem, dekanlarda olduğu gibidir. Enstitü Müdürü, bu kanun ile dekanlara verilmiş olan görevleri enstitü bakımından yerine getirir. Enstitü Kurulu, Müdürün başkanlığında, Müdür Yardımcıları ve Enstitüyü oluşturan Anabilim Dalı Başkanlarından oluşur. Enstitü Yönetim Kurulu, Müdürün başkanlığında; Müdür Yardımcıları, müdürce gösterilecek altı aday arasından enstitü kurulu tarafından üç yıl için seçilecek üç öğretim üyesinden oluşur. Enstitü Kurulu ve Enstitü Yönetim Kurulu; bu kanunla Fakülte Kurulu ve Fakülte Yönetim Kuruluna verilmiş görevleri enstitü bakımından yerine getirir.</w:t>
      </w:r>
    </w:p>
    <w:p w:rsidR="00A6674B" w:rsidRPr="007B0F03" w:rsidRDefault="00A6674B" w:rsidP="00A6674B">
      <w:pPr>
        <w:pStyle w:val="Balk4"/>
        <w:rPr>
          <w:rFonts w:cs="Calibri"/>
        </w:rPr>
      </w:pPr>
      <w:bookmarkStart w:id="200" w:name="_Toc284942143"/>
      <w:bookmarkStart w:id="201" w:name="_Toc286399809"/>
      <w:bookmarkStart w:id="202" w:name="_Toc288724185"/>
      <w:bookmarkStart w:id="203" w:name="_Toc288724500"/>
      <w:bookmarkStart w:id="204" w:name="_Toc525300339"/>
      <w:bookmarkStart w:id="205" w:name="_Toc40292786"/>
      <w:r w:rsidRPr="007B0F03">
        <w:rPr>
          <w:rFonts w:cs="Calibri"/>
        </w:rPr>
        <w:t>Öğrenci Verileri</w:t>
      </w:r>
      <w:bookmarkEnd w:id="200"/>
      <w:bookmarkEnd w:id="201"/>
      <w:bookmarkEnd w:id="202"/>
      <w:bookmarkEnd w:id="203"/>
      <w:bookmarkEnd w:id="204"/>
      <w:bookmarkEnd w:id="205"/>
    </w:p>
    <w:p w:rsidR="00A6674B" w:rsidRPr="007B0F03" w:rsidRDefault="00A6674B" w:rsidP="00A6674B">
      <w:pPr>
        <w:pStyle w:val="anametin"/>
        <w:rPr>
          <w:rFonts w:cs="Calibri"/>
        </w:rPr>
      </w:pPr>
      <w:r w:rsidRPr="007B0F03">
        <w:rPr>
          <w:rFonts w:cs="Calibri"/>
        </w:rPr>
        <w:t xml:space="preserve">YTÜ Fen Bilimleri Enstitüsü’nün 24 anabilim dalı; 51 </w:t>
      </w:r>
      <w:r>
        <w:rPr>
          <w:rFonts w:cs="Calibri"/>
        </w:rPr>
        <w:t>bitirme çalışması</w:t>
      </w:r>
      <w:r w:rsidRPr="007B0F03">
        <w:rPr>
          <w:rFonts w:cs="Calibri"/>
        </w:rPr>
        <w:t xml:space="preserve">li, 6 </w:t>
      </w:r>
      <w:r>
        <w:rPr>
          <w:rFonts w:cs="Calibri"/>
        </w:rPr>
        <w:t>bitirme çalışması</w:t>
      </w:r>
      <w:r w:rsidRPr="007B0F03">
        <w:rPr>
          <w:rFonts w:cs="Calibri"/>
        </w:rPr>
        <w:t xml:space="preserve">siz ve 7 ikinci öğretimde </w:t>
      </w:r>
      <w:r>
        <w:rPr>
          <w:rFonts w:cs="Calibri"/>
        </w:rPr>
        <w:t>bitirme çalışması</w:t>
      </w:r>
      <w:r w:rsidRPr="007B0F03">
        <w:rPr>
          <w:rFonts w:cs="Calibri"/>
        </w:rPr>
        <w:t xml:space="preserve">siz yüksek lisans ve 41 doktora olmak üzere toplam 105 programı bulunmaktadır. Programlardan 59’u mühendislik, 26’sı mimarlık ve 20’si temel bilimler alanları ile ilgilidir. Toplam 496 öğretim üyesi ile lisansüstü öğretim yapan Enstitümüz; şu ana kadar 4.700 yüksek lisans, 800 doktora mezunu vermiştir. Günümüzde ise 1.511 yüksek lisans, 136 </w:t>
      </w:r>
      <w:r>
        <w:rPr>
          <w:rFonts w:cs="Calibri"/>
        </w:rPr>
        <w:t>bitirme çalışması</w:t>
      </w:r>
      <w:r w:rsidRPr="007B0F03">
        <w:rPr>
          <w:rFonts w:cs="Calibri"/>
        </w:rPr>
        <w:t xml:space="preserve">siz yüksek lisans, 636 doktora olmak üzere 2.283 öğrenci öğrenim görmektedir. Öğretim üyesi başına düşen öğrenci sayısı 3,49 ve bir öğretim üyesinin ortalama ders yükü 5,2 saat/haftadır. Enstitümüzün amacı; bilim ve teknoloji üretebilen, ürettiği bilim ve teknolojiyi toplumsal ve ekonomik faydaya dönüştürebilen, dünya bilim ve teknolojisine katkıda bulunan saygın bilim insanlarının sayı ve niteliklerinin artmasına yardımcı olmaktır. Bu amaçla; üniversitemizin ulusal ve uluslar arası tanınırlığını arttırmak, ülkemiz üniversiteleri arasında ön plana çıkmasını sağlamak, endüstri desteğini ve </w:t>
      </w:r>
      <w:r w:rsidR="00CB3A63">
        <w:rPr>
          <w:rFonts w:cs="Calibri"/>
        </w:rPr>
        <w:t>iş birliği</w:t>
      </w:r>
      <w:r w:rsidRPr="007B0F03">
        <w:rPr>
          <w:rFonts w:cs="Calibri"/>
        </w:rPr>
        <w:t xml:space="preserve">ni arttırmak için disiplinlerarası bir sinerji yaratarak evrensel nitelikte kapsamlı lisansüstü </w:t>
      </w:r>
      <w:r>
        <w:rPr>
          <w:rFonts w:cs="Calibri"/>
        </w:rPr>
        <w:t>bitirme çalışması</w:t>
      </w:r>
      <w:r w:rsidRPr="007B0F03">
        <w:rPr>
          <w:rFonts w:cs="Calibri"/>
        </w:rPr>
        <w:t xml:space="preserve">lerinin oluşması için çalışılmaktadır. Özellikle, ülkemiz teknolojisine katkıda bulunacak, endüstriyel problemleri çözmeye yönelik </w:t>
      </w:r>
      <w:r>
        <w:rPr>
          <w:rFonts w:cs="Calibri"/>
        </w:rPr>
        <w:t>bitirme çalışması</w:t>
      </w:r>
      <w:r w:rsidRPr="007B0F03">
        <w:rPr>
          <w:rFonts w:cs="Calibri"/>
        </w:rPr>
        <w:t xml:space="preserve"> çalışmalarına ağırlık verilmektedir. Enstitümüz, toplumun değişik kesimlerine </w:t>
      </w:r>
      <w:r w:rsidRPr="007B0F03">
        <w:rPr>
          <w:rFonts w:cs="Calibri"/>
        </w:rPr>
        <w:lastRenderedPageBreak/>
        <w:t>bilim ve teknoloji alanlarında uzman araştırmacılar kazandırmak görevi yanında öğretim elemanı da yetiştirerek özellikle yeni kurulan üniversitelerimize çok önemli bir katkı sağlamaktadır. Üniversitemiz 2547 Sayılı Kanun’un 35. Maddesi uyarınca gelişmekte olan üniversitelere öğretim üyesi yetiştiren üniversiteler arasındadır. Bu çerçevede, 29 değişik üniversiteden kadroları geçici olarak üniversitemize aktarılmış olan 67 adet Araştırma Görevlisi, Enstitümüzün çeşitli anabilim dallarında lisansüstü eğitim görmüş ve görmektedir. Bilimin evrensel olduğu ilkesi ile Enstitümüz yabancı uyruklu öğrencilere de lisansüstü öğretimi vermektedir. Halen, yabancı uyruklu 23 öğrencimiz, değişik anabilim dallarında doktora ve/veya yüksek lisans öğrenimi yapmaktadır (Çizelge 2.1 ve Çizelge 2.2).</w:t>
      </w:r>
    </w:p>
    <w:p w:rsidR="00A6674B" w:rsidRPr="007B0F03" w:rsidRDefault="00D21976" w:rsidP="00D21976">
      <w:pPr>
        <w:pStyle w:val="izelgeyazs"/>
        <w:rPr>
          <w:rFonts w:cs="Calibri"/>
          <w:bCs/>
        </w:rPr>
      </w:pPr>
      <w:bookmarkStart w:id="206" w:name="_Toc40288388"/>
      <w:r>
        <w:t xml:space="preserve">Çizelge </w:t>
      </w:r>
      <w:r w:rsidR="00553014">
        <w:rPr>
          <w:noProof/>
        </w:rPr>
        <w:fldChar w:fldCharType="begin"/>
      </w:r>
      <w:r w:rsidR="00553014">
        <w:rPr>
          <w:noProof/>
        </w:rPr>
        <w:instrText xml:space="preserve"> STYLEREF 1</w:instrText>
      </w:r>
      <w:r w:rsidR="00553014">
        <w:rPr>
          <w:noProof/>
        </w:rPr>
        <w:instrText xml:space="preserve"> \s </w:instrText>
      </w:r>
      <w:r w:rsidR="00553014">
        <w:rPr>
          <w:noProof/>
        </w:rPr>
        <w:fldChar w:fldCharType="separate"/>
      </w:r>
      <w:r w:rsidR="00A2022F">
        <w:rPr>
          <w:noProof/>
        </w:rPr>
        <w:t>2</w:t>
      </w:r>
      <w:r w:rsidR="00553014">
        <w:rPr>
          <w:noProof/>
        </w:rPr>
        <w:fldChar w:fldCharType="end"/>
      </w:r>
      <w:r w:rsidR="00A2022F">
        <w:t>.</w:t>
      </w:r>
      <w:r w:rsidR="00553014">
        <w:rPr>
          <w:noProof/>
        </w:rPr>
        <w:fldChar w:fldCharType="begin"/>
      </w:r>
      <w:r w:rsidR="00553014">
        <w:rPr>
          <w:noProof/>
        </w:rPr>
        <w:instrText xml:space="preserve"> SEQ Çizelge \* ARABIC \s 1 </w:instrText>
      </w:r>
      <w:r w:rsidR="00553014">
        <w:rPr>
          <w:noProof/>
        </w:rPr>
        <w:fldChar w:fldCharType="separate"/>
      </w:r>
      <w:r w:rsidR="00A2022F">
        <w:rPr>
          <w:noProof/>
        </w:rPr>
        <w:t>1</w:t>
      </w:r>
      <w:r w:rsidR="00553014">
        <w:rPr>
          <w:noProof/>
        </w:rPr>
        <w:fldChar w:fldCharType="end"/>
      </w:r>
      <w:r w:rsidR="00A2022F">
        <w:t xml:space="preserve">: </w:t>
      </w:r>
      <w:r>
        <w:t>2010 yılı doktora veren öğrenci sayıları</w:t>
      </w:r>
      <w:bookmarkEnd w:id="206"/>
    </w:p>
    <w:tbl>
      <w:tblPr>
        <w:tblW w:w="8531" w:type="dxa"/>
        <w:tblInd w:w="53" w:type="dxa"/>
        <w:tblLayout w:type="fixed"/>
        <w:tblCellMar>
          <w:left w:w="70" w:type="dxa"/>
          <w:right w:w="70" w:type="dxa"/>
        </w:tblCellMar>
        <w:tblLook w:val="04A0" w:firstRow="1" w:lastRow="0" w:firstColumn="1" w:lastColumn="0" w:noHBand="0" w:noVBand="1"/>
      </w:tblPr>
      <w:tblGrid>
        <w:gridCol w:w="5247"/>
        <w:gridCol w:w="3284"/>
      </w:tblGrid>
      <w:tr w:rsidR="00A6674B" w:rsidRPr="007B0F03" w:rsidTr="00875759">
        <w:trPr>
          <w:trHeight w:val="489"/>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ANABİLİM DALLARI</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rsidR="00A6674B" w:rsidRPr="007B0F03" w:rsidRDefault="00A6674B" w:rsidP="00875759">
            <w:pPr>
              <w:rPr>
                <w:rFonts w:cs="Calibri"/>
              </w:rPr>
            </w:pPr>
            <w:r w:rsidRPr="007B0F03">
              <w:rPr>
                <w:rFonts w:cs="Calibri"/>
              </w:rPr>
              <w:t>ÖĞRENCİ SAYISI</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 xml:space="preserve">BİLGİSAYAR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1</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ÇEVR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4</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ELEKTRİK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4</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ELEKTRONİK VE HABERLEŞM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5</w:t>
            </w:r>
          </w:p>
        </w:tc>
      </w:tr>
      <w:tr w:rsidR="00A6674B" w:rsidRPr="007B0F03" w:rsidTr="00875759">
        <w:trPr>
          <w:trHeight w:val="175"/>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 xml:space="preserve">ENDÜSTRİ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2</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 xml:space="preserve">FİZİK </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3</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GEMİ İNŞAATI VE GEMİ MAKİNELERİ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2</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r w:rsidRPr="007B0F03">
              <w:t>İNŞAAT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4</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 xml:space="preserve">KİMYA </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8</w:t>
            </w:r>
          </w:p>
        </w:tc>
      </w:tr>
      <w:tr w:rsidR="00A6674B" w:rsidRPr="007B0F03" w:rsidTr="00875759">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MAKİN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5</w:t>
            </w:r>
          </w:p>
        </w:tc>
      </w:tr>
      <w:tr w:rsidR="00A6674B" w:rsidRPr="007B0F03" w:rsidTr="00875759">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6674B" w:rsidRPr="007B0F03" w:rsidRDefault="00A6674B" w:rsidP="00875759">
            <w:pPr>
              <w:rPr>
                <w:rFonts w:cs="Calibri"/>
              </w:rPr>
            </w:pPr>
            <w:r w:rsidRPr="007B0F03">
              <w:rPr>
                <w:rFonts w:cs="Calibri"/>
              </w:rPr>
              <w:t>MATEMATİK</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rsidR="00A6674B" w:rsidRPr="007B0F03" w:rsidRDefault="00A6674B" w:rsidP="00875759">
            <w:pPr>
              <w:rPr>
                <w:rFonts w:cs="Calibri"/>
              </w:rPr>
            </w:pPr>
            <w:r w:rsidRPr="007B0F03">
              <w:rPr>
                <w:rFonts w:cs="Calibri"/>
              </w:rPr>
              <w:t>7</w:t>
            </w:r>
          </w:p>
        </w:tc>
      </w:tr>
      <w:tr w:rsidR="00A6674B" w:rsidRPr="007B0F03" w:rsidTr="00875759">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A6674B" w:rsidRPr="007B0F03" w:rsidRDefault="00A6674B" w:rsidP="00875759">
            <w:pPr>
              <w:rPr>
                <w:rFonts w:cs="Calibri"/>
              </w:rPr>
            </w:pPr>
            <w:r w:rsidRPr="007B0F03">
              <w:rPr>
                <w:rFonts w:cs="Calibri"/>
              </w:rPr>
              <w:t>METALURJİ VE MALZEME MÜHENDİSLİĞİ</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A6674B" w:rsidRPr="007B0F03" w:rsidRDefault="00A6674B" w:rsidP="00875759">
            <w:pPr>
              <w:rPr>
                <w:rFonts w:cs="Calibri"/>
              </w:rPr>
            </w:pPr>
            <w:r w:rsidRPr="007B0F03">
              <w:rPr>
                <w:rFonts w:cs="Calibri"/>
              </w:rPr>
              <w:t>2</w:t>
            </w:r>
          </w:p>
        </w:tc>
      </w:tr>
      <w:tr w:rsidR="00A6674B" w:rsidRPr="007B0F03" w:rsidTr="00875759">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A6674B" w:rsidRPr="007B0F03" w:rsidRDefault="00A6674B" w:rsidP="00875759">
            <w:pPr>
              <w:rPr>
                <w:rFonts w:cs="Calibri"/>
              </w:rPr>
            </w:pPr>
            <w:r w:rsidRPr="007B0F03">
              <w:rPr>
                <w:rFonts w:cs="Calibri"/>
              </w:rPr>
              <w:t>MİMARLIK</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A6674B" w:rsidRPr="007B0F03" w:rsidRDefault="00A6674B" w:rsidP="00875759">
            <w:pPr>
              <w:rPr>
                <w:rFonts w:cs="Calibri"/>
              </w:rPr>
            </w:pPr>
            <w:r w:rsidRPr="007B0F03">
              <w:rPr>
                <w:rFonts w:cs="Calibri"/>
              </w:rPr>
              <w:t>13</w:t>
            </w:r>
          </w:p>
        </w:tc>
      </w:tr>
      <w:tr w:rsidR="00A6674B" w:rsidRPr="007B0F03" w:rsidTr="00875759">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A6674B" w:rsidRPr="007B0F03" w:rsidRDefault="00A6674B" w:rsidP="00875759">
            <w:pPr>
              <w:rPr>
                <w:rFonts w:cs="Calibri"/>
              </w:rPr>
            </w:pPr>
            <w:r w:rsidRPr="007B0F03">
              <w:rPr>
                <w:rFonts w:cs="Calibri"/>
              </w:rPr>
              <w:t>ŞEHİR VE BÖLGE PLANLAMA</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A6674B" w:rsidRPr="007B0F03" w:rsidRDefault="00A6674B" w:rsidP="00875759">
            <w:pPr>
              <w:rPr>
                <w:rFonts w:cs="Calibri"/>
              </w:rPr>
            </w:pPr>
            <w:r w:rsidRPr="007B0F03">
              <w:rPr>
                <w:rFonts w:cs="Calibri"/>
              </w:rPr>
              <w:t>1</w:t>
            </w:r>
          </w:p>
        </w:tc>
      </w:tr>
    </w:tbl>
    <w:p w:rsidR="00A6674B" w:rsidRPr="007B0F03" w:rsidRDefault="00A6674B" w:rsidP="00A6674B"/>
    <w:p w:rsidR="00A6674B" w:rsidRDefault="00A6674B" w:rsidP="00A6674B">
      <w:pPr>
        <w:pStyle w:val="izelgeyazs"/>
      </w:pPr>
      <w:bookmarkStart w:id="207" w:name="_Toc289207619"/>
      <w:bookmarkStart w:id="208" w:name="_Toc291752036"/>
    </w:p>
    <w:p w:rsidR="00A6674B" w:rsidRPr="007B0F03" w:rsidRDefault="00D21976" w:rsidP="00D21976">
      <w:pPr>
        <w:pStyle w:val="izelgeyazs"/>
      </w:pPr>
      <w:bookmarkStart w:id="209" w:name="_Toc40288389"/>
      <w:bookmarkEnd w:id="207"/>
      <w:bookmarkEnd w:id="208"/>
      <w:r>
        <w:t xml:space="preserve">Çizelge </w:t>
      </w:r>
      <w:r w:rsidR="00553014">
        <w:rPr>
          <w:noProof/>
        </w:rPr>
        <w:fldChar w:fldCharType="begin"/>
      </w:r>
      <w:r w:rsidR="00553014">
        <w:rPr>
          <w:noProof/>
        </w:rPr>
        <w:instrText xml:space="preserve"> STYLEREF 1 \s </w:instrText>
      </w:r>
      <w:r w:rsidR="00553014">
        <w:rPr>
          <w:noProof/>
        </w:rPr>
        <w:fldChar w:fldCharType="separate"/>
      </w:r>
      <w:r w:rsidR="00A2022F">
        <w:rPr>
          <w:noProof/>
        </w:rPr>
        <w:t>2</w:t>
      </w:r>
      <w:r w:rsidR="00553014">
        <w:rPr>
          <w:noProof/>
        </w:rPr>
        <w:fldChar w:fldCharType="end"/>
      </w:r>
      <w:r w:rsidR="00A2022F">
        <w:t>.</w:t>
      </w:r>
      <w:r w:rsidR="00553014">
        <w:rPr>
          <w:noProof/>
        </w:rPr>
        <w:fldChar w:fldCharType="begin"/>
      </w:r>
      <w:r w:rsidR="00553014">
        <w:rPr>
          <w:noProof/>
        </w:rPr>
        <w:instrText xml:space="preserve"> SEQ Çizelge \* ARABIC \s 1 </w:instrText>
      </w:r>
      <w:r w:rsidR="00553014">
        <w:rPr>
          <w:noProof/>
        </w:rPr>
        <w:fldChar w:fldCharType="separate"/>
      </w:r>
      <w:r w:rsidR="00A2022F">
        <w:rPr>
          <w:noProof/>
        </w:rPr>
        <w:t>2</w:t>
      </w:r>
      <w:r w:rsidR="00553014">
        <w:rPr>
          <w:noProof/>
        </w:rPr>
        <w:fldChar w:fldCharType="end"/>
      </w:r>
      <w:r w:rsidR="00A2022F">
        <w:t xml:space="preserve">: </w:t>
      </w:r>
      <w:r>
        <w:t xml:space="preserve">2010 </w:t>
      </w:r>
      <w:r w:rsidRPr="0013323F">
        <w:t>yılında anabilim dalı başına düşen yayınlar</w:t>
      </w:r>
      <w:bookmarkEnd w:id="209"/>
    </w:p>
    <w:tbl>
      <w:tblPr>
        <w:tblW w:w="8356" w:type="dxa"/>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794"/>
        <w:gridCol w:w="718"/>
        <w:gridCol w:w="1428"/>
        <w:gridCol w:w="1428"/>
        <w:gridCol w:w="988"/>
      </w:tblGrid>
      <w:tr w:rsidR="00A6674B" w:rsidRPr="007B0F03" w:rsidTr="001C4757">
        <w:trPr>
          <w:trHeight w:val="1296"/>
        </w:trPr>
        <w:tc>
          <w:tcPr>
            <w:tcW w:w="3794" w:type="dxa"/>
            <w:shd w:val="clear" w:color="auto" w:fill="auto"/>
            <w:noWrap/>
            <w:vAlign w:val="center"/>
            <w:hideMark/>
          </w:tcPr>
          <w:p w:rsidR="00A6674B" w:rsidRPr="007B0F03" w:rsidRDefault="00A6674B" w:rsidP="00875759">
            <w:pPr>
              <w:rPr>
                <w:rFonts w:cs="Calibri"/>
              </w:rPr>
            </w:pPr>
            <w:r w:rsidRPr="007B0F03">
              <w:rPr>
                <w:rFonts w:cs="Calibri"/>
              </w:rPr>
              <w:t>ANABİLİM DALLARI</w:t>
            </w:r>
          </w:p>
        </w:tc>
        <w:tc>
          <w:tcPr>
            <w:tcW w:w="718" w:type="dxa"/>
            <w:shd w:val="clear" w:color="auto" w:fill="auto"/>
            <w:vAlign w:val="center"/>
            <w:hideMark/>
          </w:tcPr>
          <w:p w:rsidR="00A6674B" w:rsidRPr="007B0F03" w:rsidRDefault="00A6674B" w:rsidP="00875759">
            <w:pPr>
              <w:rPr>
                <w:rFonts w:cs="Calibri"/>
              </w:rPr>
            </w:pPr>
            <w:r w:rsidRPr="007B0F03">
              <w:rPr>
                <w:rFonts w:cs="Calibri"/>
              </w:rPr>
              <w:t>SCI EXP/ AHCI</w:t>
            </w:r>
          </w:p>
        </w:tc>
        <w:tc>
          <w:tcPr>
            <w:tcW w:w="1428" w:type="dxa"/>
            <w:shd w:val="clear" w:color="auto" w:fill="auto"/>
            <w:vAlign w:val="center"/>
            <w:hideMark/>
          </w:tcPr>
          <w:p w:rsidR="00A6674B" w:rsidRPr="007B0F03" w:rsidRDefault="00A6674B" w:rsidP="00875759">
            <w:pPr>
              <w:rPr>
                <w:rFonts w:cs="Calibri"/>
              </w:rPr>
            </w:pPr>
            <w:r w:rsidRPr="007B0F03">
              <w:rPr>
                <w:rFonts w:cs="Calibri"/>
              </w:rPr>
              <w:t>ULUSLAR ARASI BİLDİRİ TAM METİN</w:t>
            </w:r>
          </w:p>
        </w:tc>
        <w:tc>
          <w:tcPr>
            <w:tcW w:w="1428" w:type="dxa"/>
            <w:shd w:val="clear" w:color="auto" w:fill="auto"/>
            <w:vAlign w:val="center"/>
            <w:hideMark/>
          </w:tcPr>
          <w:p w:rsidR="00A6674B" w:rsidRPr="007B0F03" w:rsidRDefault="00A6674B" w:rsidP="00875759">
            <w:pPr>
              <w:rPr>
                <w:rFonts w:cs="Calibri"/>
              </w:rPr>
            </w:pPr>
            <w:r w:rsidRPr="007B0F03">
              <w:rPr>
                <w:rFonts w:cs="Calibri"/>
              </w:rPr>
              <w:t>ULUSLAR ARASI BİLDİRİ ÖZET</w:t>
            </w:r>
          </w:p>
        </w:tc>
        <w:tc>
          <w:tcPr>
            <w:tcW w:w="988" w:type="dxa"/>
            <w:shd w:val="clear" w:color="auto" w:fill="auto"/>
            <w:vAlign w:val="center"/>
            <w:hideMark/>
          </w:tcPr>
          <w:p w:rsidR="00A6674B" w:rsidRPr="007B0F03" w:rsidRDefault="00A6674B" w:rsidP="00875759">
            <w:pPr>
              <w:rPr>
                <w:rFonts w:cs="Calibri"/>
              </w:rPr>
            </w:pPr>
            <w:r w:rsidRPr="007B0F03">
              <w:rPr>
                <w:rFonts w:cs="Calibri"/>
              </w:rPr>
              <w:t>YTÜ SİGMA</w:t>
            </w:r>
          </w:p>
        </w:tc>
      </w:tr>
      <w:tr w:rsidR="00A6674B" w:rsidRPr="007B0F03" w:rsidTr="001C4757">
        <w:trPr>
          <w:trHeight w:val="389"/>
        </w:trPr>
        <w:tc>
          <w:tcPr>
            <w:tcW w:w="3794" w:type="dxa"/>
            <w:shd w:val="clear" w:color="auto" w:fill="auto"/>
            <w:vAlign w:val="bottom"/>
            <w:hideMark/>
          </w:tcPr>
          <w:p w:rsidR="00A6674B" w:rsidRPr="007B0F03" w:rsidRDefault="00A6674B" w:rsidP="00875759">
            <w:pPr>
              <w:rPr>
                <w:rFonts w:cs="Calibri"/>
              </w:rPr>
            </w:pPr>
            <w:r w:rsidRPr="007B0F03">
              <w:rPr>
                <w:rFonts w:cs="Calibri"/>
              </w:rPr>
              <w:t xml:space="preserve">BİLGİSAYAR MÜHENDİSLİĞİ </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1</w:t>
            </w:r>
          </w:p>
        </w:tc>
        <w:tc>
          <w:tcPr>
            <w:tcW w:w="1428" w:type="dxa"/>
            <w:shd w:val="clear" w:color="auto" w:fill="auto"/>
            <w:vAlign w:val="center"/>
            <w:hideMark/>
          </w:tcPr>
          <w:p w:rsidR="00A6674B" w:rsidRPr="007B0F03" w:rsidRDefault="00A6674B" w:rsidP="00875759">
            <w:pPr>
              <w:rPr>
                <w:rFonts w:cs="Calibri"/>
              </w:rPr>
            </w:pPr>
            <w:r w:rsidRPr="007B0F03">
              <w:rPr>
                <w:rFonts w:cs="Calibri"/>
              </w:rPr>
              <w:t>1</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449"/>
        </w:trPr>
        <w:tc>
          <w:tcPr>
            <w:tcW w:w="3794" w:type="dxa"/>
            <w:shd w:val="clear" w:color="auto" w:fill="auto"/>
            <w:vAlign w:val="bottom"/>
            <w:hideMark/>
          </w:tcPr>
          <w:p w:rsidR="00A6674B" w:rsidRPr="007B0F03" w:rsidRDefault="00A6674B" w:rsidP="00875759">
            <w:pPr>
              <w:rPr>
                <w:rFonts w:cs="Calibri"/>
              </w:rPr>
            </w:pPr>
            <w:r w:rsidRPr="007B0F03">
              <w:rPr>
                <w:rFonts w:cs="Calibri"/>
              </w:rPr>
              <w:t>ÇEVRE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4</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1</w:t>
            </w:r>
          </w:p>
        </w:tc>
        <w:tc>
          <w:tcPr>
            <w:tcW w:w="1428" w:type="dxa"/>
            <w:shd w:val="clear" w:color="auto" w:fill="auto"/>
            <w:vAlign w:val="center"/>
            <w:hideMark/>
          </w:tcPr>
          <w:p w:rsidR="00A6674B" w:rsidRPr="007B0F03" w:rsidRDefault="00A6674B" w:rsidP="00875759">
            <w:pPr>
              <w:rPr>
                <w:rFonts w:cs="Calibri"/>
              </w:rPr>
            </w:pPr>
            <w:r w:rsidRPr="007B0F03">
              <w:rPr>
                <w:rFonts w:cs="Calibri"/>
              </w:rPr>
              <w:t>0</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389"/>
        </w:trPr>
        <w:tc>
          <w:tcPr>
            <w:tcW w:w="3794" w:type="dxa"/>
            <w:shd w:val="clear" w:color="auto" w:fill="auto"/>
            <w:vAlign w:val="bottom"/>
            <w:hideMark/>
          </w:tcPr>
          <w:p w:rsidR="00A6674B" w:rsidRPr="007B0F03" w:rsidRDefault="00A6674B" w:rsidP="00875759">
            <w:pPr>
              <w:rPr>
                <w:rFonts w:cs="Calibri"/>
              </w:rPr>
            </w:pPr>
            <w:r w:rsidRPr="007B0F03">
              <w:rPr>
                <w:rFonts w:cs="Calibri"/>
              </w:rPr>
              <w:t>ELEKTRİK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4</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3</w:t>
            </w:r>
          </w:p>
        </w:tc>
        <w:tc>
          <w:tcPr>
            <w:tcW w:w="1428" w:type="dxa"/>
            <w:shd w:val="clear" w:color="auto" w:fill="auto"/>
            <w:vAlign w:val="center"/>
            <w:hideMark/>
          </w:tcPr>
          <w:p w:rsidR="00A6674B" w:rsidRPr="007B0F03" w:rsidRDefault="00A6674B" w:rsidP="00875759">
            <w:pPr>
              <w:rPr>
                <w:rFonts w:cs="Calibri"/>
              </w:rPr>
            </w:pPr>
            <w:r w:rsidRPr="007B0F03">
              <w:rPr>
                <w:rFonts w:cs="Calibri"/>
              </w:rPr>
              <w:t>1</w:t>
            </w:r>
          </w:p>
        </w:tc>
        <w:tc>
          <w:tcPr>
            <w:tcW w:w="988" w:type="dxa"/>
            <w:shd w:val="clear" w:color="auto" w:fill="auto"/>
            <w:vAlign w:val="center"/>
            <w:hideMark/>
          </w:tcPr>
          <w:p w:rsidR="00A6674B" w:rsidRPr="007B0F03" w:rsidRDefault="00A6674B" w:rsidP="00875759">
            <w:pPr>
              <w:rPr>
                <w:rFonts w:cs="Calibri"/>
              </w:rPr>
            </w:pPr>
            <w:r w:rsidRPr="007B0F03">
              <w:rPr>
                <w:rFonts w:cs="Calibri"/>
              </w:rPr>
              <w:t>1</w:t>
            </w:r>
          </w:p>
        </w:tc>
      </w:tr>
      <w:tr w:rsidR="00A6674B" w:rsidRPr="007B0F03" w:rsidTr="001C4757">
        <w:trPr>
          <w:trHeight w:val="338"/>
        </w:trPr>
        <w:tc>
          <w:tcPr>
            <w:tcW w:w="3794" w:type="dxa"/>
            <w:shd w:val="clear" w:color="auto" w:fill="auto"/>
            <w:vAlign w:val="bottom"/>
            <w:hideMark/>
          </w:tcPr>
          <w:p w:rsidR="00A6674B" w:rsidRPr="007B0F03" w:rsidRDefault="00A6674B" w:rsidP="00875759">
            <w:pPr>
              <w:rPr>
                <w:rFonts w:cs="Calibri"/>
              </w:rPr>
            </w:pPr>
            <w:r w:rsidRPr="007B0F03">
              <w:rPr>
                <w:rFonts w:cs="Calibri"/>
              </w:rPr>
              <w:t>ELEKTRONİK VE HABERLEŞME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4</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3</w:t>
            </w:r>
          </w:p>
        </w:tc>
        <w:tc>
          <w:tcPr>
            <w:tcW w:w="1428" w:type="dxa"/>
            <w:shd w:val="clear" w:color="auto" w:fill="auto"/>
            <w:vAlign w:val="center"/>
            <w:hideMark/>
          </w:tcPr>
          <w:p w:rsidR="00A6674B" w:rsidRPr="007B0F03" w:rsidRDefault="00A6674B" w:rsidP="00875759">
            <w:pPr>
              <w:rPr>
                <w:rFonts w:cs="Calibri"/>
              </w:rPr>
            </w:pPr>
            <w:r w:rsidRPr="007B0F03">
              <w:rPr>
                <w:rFonts w:cs="Calibri"/>
              </w:rPr>
              <w:t>1</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389"/>
        </w:trPr>
        <w:tc>
          <w:tcPr>
            <w:tcW w:w="3794" w:type="dxa"/>
            <w:shd w:val="clear" w:color="auto" w:fill="auto"/>
            <w:vAlign w:val="bottom"/>
            <w:hideMark/>
          </w:tcPr>
          <w:p w:rsidR="00A6674B" w:rsidRPr="007B0F03" w:rsidRDefault="00A6674B" w:rsidP="00875759">
            <w:pPr>
              <w:rPr>
                <w:rFonts w:cs="Calibri"/>
              </w:rPr>
            </w:pPr>
            <w:r w:rsidRPr="007B0F03">
              <w:rPr>
                <w:rFonts w:cs="Calibri"/>
              </w:rPr>
              <w:t xml:space="preserve">ENDÜSTRİ MÜHENDİSLİĞİ </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1</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vAlign w:val="center"/>
            <w:hideMark/>
          </w:tcPr>
          <w:p w:rsidR="00A6674B" w:rsidRPr="007B0F03" w:rsidRDefault="00A6674B" w:rsidP="00875759">
            <w:pPr>
              <w:rPr>
                <w:rFonts w:cs="Calibri"/>
              </w:rPr>
            </w:pPr>
            <w:r w:rsidRPr="007B0F03">
              <w:rPr>
                <w:rFonts w:cs="Calibri"/>
              </w:rPr>
              <w:t>0</w:t>
            </w:r>
          </w:p>
        </w:tc>
        <w:tc>
          <w:tcPr>
            <w:tcW w:w="988" w:type="dxa"/>
            <w:shd w:val="clear" w:color="auto" w:fill="auto"/>
            <w:vAlign w:val="center"/>
            <w:hideMark/>
          </w:tcPr>
          <w:p w:rsidR="00A6674B" w:rsidRPr="007B0F03" w:rsidRDefault="00A6674B" w:rsidP="00875759">
            <w:pPr>
              <w:rPr>
                <w:rFonts w:cs="Calibri"/>
              </w:rPr>
            </w:pPr>
            <w:r w:rsidRPr="007B0F03">
              <w:rPr>
                <w:rFonts w:cs="Calibri"/>
              </w:rPr>
              <w:t>2</w:t>
            </w:r>
          </w:p>
        </w:tc>
      </w:tr>
      <w:tr w:rsidR="00A6674B" w:rsidRPr="007B0F03" w:rsidTr="001C4757">
        <w:trPr>
          <w:trHeight w:val="399"/>
        </w:trPr>
        <w:tc>
          <w:tcPr>
            <w:tcW w:w="3794" w:type="dxa"/>
            <w:shd w:val="clear" w:color="auto" w:fill="auto"/>
            <w:vAlign w:val="bottom"/>
            <w:hideMark/>
          </w:tcPr>
          <w:p w:rsidR="00A6674B" w:rsidRPr="007B0F03" w:rsidRDefault="00A6674B" w:rsidP="00875759">
            <w:pPr>
              <w:rPr>
                <w:rFonts w:cs="Calibri"/>
              </w:rPr>
            </w:pPr>
            <w:r w:rsidRPr="007B0F03">
              <w:rPr>
                <w:rFonts w:cs="Calibri"/>
              </w:rPr>
              <w:t xml:space="preserve">FİZİK </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2</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1</w:t>
            </w:r>
          </w:p>
        </w:tc>
        <w:tc>
          <w:tcPr>
            <w:tcW w:w="1428" w:type="dxa"/>
            <w:shd w:val="clear" w:color="auto" w:fill="auto"/>
            <w:vAlign w:val="center"/>
            <w:hideMark/>
          </w:tcPr>
          <w:p w:rsidR="00A6674B" w:rsidRPr="007B0F03" w:rsidRDefault="00A6674B" w:rsidP="00875759">
            <w:pPr>
              <w:rPr>
                <w:rFonts w:cs="Calibri"/>
              </w:rPr>
            </w:pPr>
            <w:r w:rsidRPr="007B0F03">
              <w:rPr>
                <w:rFonts w:cs="Calibri"/>
              </w:rPr>
              <w:t>1</w:t>
            </w:r>
          </w:p>
        </w:tc>
        <w:tc>
          <w:tcPr>
            <w:tcW w:w="988" w:type="dxa"/>
            <w:shd w:val="clear" w:color="auto" w:fill="auto"/>
            <w:vAlign w:val="center"/>
            <w:hideMark/>
          </w:tcPr>
          <w:p w:rsidR="00A6674B" w:rsidRPr="007B0F03" w:rsidRDefault="00A6674B" w:rsidP="00875759">
            <w:pPr>
              <w:rPr>
                <w:rFonts w:cs="Calibri"/>
              </w:rPr>
            </w:pPr>
            <w:r w:rsidRPr="007B0F03">
              <w:rPr>
                <w:rFonts w:cs="Calibri"/>
              </w:rPr>
              <w:t>1</w:t>
            </w:r>
          </w:p>
        </w:tc>
      </w:tr>
      <w:tr w:rsidR="00A6674B" w:rsidRPr="007B0F03" w:rsidTr="001C4757">
        <w:trPr>
          <w:trHeight w:val="309"/>
        </w:trPr>
        <w:tc>
          <w:tcPr>
            <w:tcW w:w="3794" w:type="dxa"/>
            <w:shd w:val="clear" w:color="auto" w:fill="auto"/>
            <w:vAlign w:val="bottom"/>
            <w:hideMark/>
          </w:tcPr>
          <w:p w:rsidR="00A6674B" w:rsidRPr="007B0F03" w:rsidRDefault="00A6674B" w:rsidP="00875759">
            <w:pPr>
              <w:rPr>
                <w:rFonts w:cs="Calibri"/>
              </w:rPr>
            </w:pPr>
            <w:r w:rsidRPr="007B0F03">
              <w:rPr>
                <w:rFonts w:cs="Calibri"/>
              </w:rPr>
              <w:t>GEMİ İNŞAATI VE GEMİ MAKİNELERİ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2</w:t>
            </w:r>
          </w:p>
        </w:tc>
        <w:tc>
          <w:tcPr>
            <w:tcW w:w="1428" w:type="dxa"/>
            <w:shd w:val="clear" w:color="auto" w:fill="auto"/>
            <w:vAlign w:val="center"/>
            <w:hideMark/>
          </w:tcPr>
          <w:p w:rsidR="00A6674B" w:rsidRPr="007B0F03" w:rsidRDefault="00A6674B" w:rsidP="00875759">
            <w:pPr>
              <w:rPr>
                <w:rFonts w:cs="Calibri"/>
              </w:rPr>
            </w:pPr>
            <w:r w:rsidRPr="007B0F03">
              <w:rPr>
                <w:rFonts w:cs="Calibri"/>
              </w:rPr>
              <w:t>1</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389"/>
        </w:trPr>
        <w:tc>
          <w:tcPr>
            <w:tcW w:w="3794" w:type="dxa"/>
            <w:shd w:val="clear" w:color="auto" w:fill="auto"/>
            <w:vAlign w:val="bottom"/>
            <w:hideMark/>
          </w:tcPr>
          <w:p w:rsidR="00A6674B" w:rsidRPr="007B0F03" w:rsidRDefault="00A6674B" w:rsidP="00875759">
            <w:pPr>
              <w:rPr>
                <w:rFonts w:cs="Calibri"/>
              </w:rPr>
            </w:pPr>
            <w:r w:rsidRPr="007B0F03">
              <w:rPr>
                <w:rFonts w:cs="Calibri"/>
              </w:rPr>
              <w:t>İNŞAAT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2</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6</w:t>
            </w:r>
          </w:p>
        </w:tc>
        <w:tc>
          <w:tcPr>
            <w:tcW w:w="1428" w:type="dxa"/>
            <w:shd w:val="clear" w:color="auto" w:fill="auto"/>
            <w:vAlign w:val="center"/>
            <w:hideMark/>
          </w:tcPr>
          <w:p w:rsidR="00A6674B" w:rsidRPr="007B0F03" w:rsidRDefault="00A6674B" w:rsidP="00875759">
            <w:pPr>
              <w:rPr>
                <w:rFonts w:cs="Calibri"/>
              </w:rPr>
            </w:pPr>
            <w:r w:rsidRPr="007B0F03">
              <w:rPr>
                <w:rFonts w:cs="Calibri"/>
              </w:rPr>
              <w:t>1</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449"/>
        </w:trPr>
        <w:tc>
          <w:tcPr>
            <w:tcW w:w="3794" w:type="dxa"/>
            <w:shd w:val="clear" w:color="auto" w:fill="auto"/>
            <w:vAlign w:val="bottom"/>
            <w:hideMark/>
          </w:tcPr>
          <w:p w:rsidR="00A6674B" w:rsidRPr="007B0F03" w:rsidRDefault="00A6674B" w:rsidP="00875759">
            <w:pPr>
              <w:rPr>
                <w:rFonts w:cs="Calibri"/>
              </w:rPr>
            </w:pPr>
            <w:r w:rsidRPr="007B0F03">
              <w:rPr>
                <w:rFonts w:cs="Calibri"/>
              </w:rPr>
              <w:t xml:space="preserve">KİMYA </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3</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vAlign w:val="center"/>
            <w:hideMark/>
          </w:tcPr>
          <w:p w:rsidR="00A6674B" w:rsidRPr="007B0F03" w:rsidRDefault="00A6674B" w:rsidP="00875759">
            <w:pPr>
              <w:rPr>
                <w:rFonts w:cs="Calibri"/>
              </w:rPr>
            </w:pPr>
            <w:r w:rsidRPr="007B0F03">
              <w:rPr>
                <w:rFonts w:cs="Calibri"/>
              </w:rPr>
              <w:t>8</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399"/>
        </w:trPr>
        <w:tc>
          <w:tcPr>
            <w:tcW w:w="3794" w:type="dxa"/>
            <w:shd w:val="clear" w:color="auto" w:fill="auto"/>
            <w:vAlign w:val="bottom"/>
            <w:hideMark/>
          </w:tcPr>
          <w:p w:rsidR="00A6674B" w:rsidRPr="007B0F03" w:rsidRDefault="00A6674B" w:rsidP="00875759">
            <w:pPr>
              <w:rPr>
                <w:rFonts w:cs="Calibri"/>
              </w:rPr>
            </w:pPr>
            <w:r w:rsidRPr="007B0F03">
              <w:rPr>
                <w:rFonts w:cs="Calibri"/>
              </w:rPr>
              <w:t>MAKİNE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1</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5</w:t>
            </w:r>
          </w:p>
        </w:tc>
        <w:tc>
          <w:tcPr>
            <w:tcW w:w="1428" w:type="dxa"/>
            <w:shd w:val="clear" w:color="auto" w:fill="auto"/>
            <w:vAlign w:val="center"/>
            <w:hideMark/>
          </w:tcPr>
          <w:p w:rsidR="00A6674B" w:rsidRPr="007B0F03" w:rsidRDefault="00A6674B" w:rsidP="00875759">
            <w:pPr>
              <w:rPr>
                <w:rFonts w:cs="Calibri"/>
              </w:rPr>
            </w:pPr>
            <w:r w:rsidRPr="007B0F03">
              <w:rPr>
                <w:rFonts w:cs="Calibri"/>
              </w:rPr>
              <w:t>0</w:t>
            </w:r>
          </w:p>
        </w:tc>
        <w:tc>
          <w:tcPr>
            <w:tcW w:w="988" w:type="dxa"/>
            <w:shd w:val="clear" w:color="auto" w:fill="auto"/>
            <w:vAlign w:val="center"/>
            <w:hideMark/>
          </w:tcPr>
          <w:p w:rsidR="00A6674B" w:rsidRPr="007B0F03" w:rsidRDefault="00A6674B" w:rsidP="00875759">
            <w:pPr>
              <w:rPr>
                <w:rFonts w:cs="Calibri"/>
              </w:rPr>
            </w:pPr>
            <w:r w:rsidRPr="007B0F03">
              <w:rPr>
                <w:rFonts w:cs="Calibri"/>
              </w:rPr>
              <w:t>1</w:t>
            </w:r>
          </w:p>
        </w:tc>
      </w:tr>
      <w:tr w:rsidR="00A6674B" w:rsidRPr="007B0F03" w:rsidTr="001C4757">
        <w:trPr>
          <w:trHeight w:val="439"/>
        </w:trPr>
        <w:tc>
          <w:tcPr>
            <w:tcW w:w="3794" w:type="dxa"/>
            <w:shd w:val="clear" w:color="auto" w:fill="auto"/>
            <w:vAlign w:val="bottom"/>
            <w:hideMark/>
          </w:tcPr>
          <w:p w:rsidR="00A6674B" w:rsidRPr="007B0F03" w:rsidRDefault="00A6674B" w:rsidP="00875759">
            <w:pPr>
              <w:rPr>
                <w:rFonts w:cs="Calibri"/>
              </w:rPr>
            </w:pPr>
            <w:r w:rsidRPr="007B0F03">
              <w:rPr>
                <w:rFonts w:cs="Calibri"/>
              </w:rPr>
              <w:t>MATEMATİK</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4</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vAlign w:val="center"/>
            <w:hideMark/>
          </w:tcPr>
          <w:p w:rsidR="00A6674B" w:rsidRPr="007B0F03" w:rsidRDefault="00A6674B" w:rsidP="00875759">
            <w:pPr>
              <w:rPr>
                <w:rFonts w:cs="Calibri"/>
              </w:rPr>
            </w:pPr>
            <w:r w:rsidRPr="007B0F03">
              <w:rPr>
                <w:rFonts w:cs="Calibri"/>
              </w:rPr>
              <w:t>0</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399"/>
        </w:trPr>
        <w:tc>
          <w:tcPr>
            <w:tcW w:w="3794" w:type="dxa"/>
            <w:shd w:val="clear" w:color="auto" w:fill="auto"/>
            <w:vAlign w:val="bottom"/>
            <w:hideMark/>
          </w:tcPr>
          <w:p w:rsidR="00A6674B" w:rsidRPr="007B0F03" w:rsidRDefault="00A6674B" w:rsidP="00875759">
            <w:pPr>
              <w:rPr>
                <w:rFonts w:cs="Calibri"/>
              </w:rPr>
            </w:pPr>
            <w:r w:rsidRPr="007B0F03">
              <w:rPr>
                <w:rFonts w:cs="Calibri"/>
              </w:rPr>
              <w:t>METALURJİ VE MALZEME MÜHENDİSLİĞİ</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1</w:t>
            </w:r>
          </w:p>
        </w:tc>
        <w:tc>
          <w:tcPr>
            <w:tcW w:w="1428" w:type="dxa"/>
            <w:shd w:val="clear" w:color="auto" w:fill="auto"/>
            <w:vAlign w:val="center"/>
            <w:hideMark/>
          </w:tcPr>
          <w:p w:rsidR="00A6674B" w:rsidRPr="007B0F03" w:rsidRDefault="00A6674B" w:rsidP="00875759">
            <w:pPr>
              <w:rPr>
                <w:rFonts w:cs="Calibri"/>
              </w:rPr>
            </w:pPr>
            <w:r w:rsidRPr="007B0F03">
              <w:rPr>
                <w:rFonts w:cs="Calibri"/>
              </w:rPr>
              <w:t>2</w:t>
            </w:r>
          </w:p>
        </w:tc>
        <w:tc>
          <w:tcPr>
            <w:tcW w:w="988" w:type="dxa"/>
            <w:shd w:val="clear" w:color="auto" w:fill="auto"/>
            <w:vAlign w:val="center"/>
            <w:hideMark/>
          </w:tcPr>
          <w:p w:rsidR="00A6674B" w:rsidRPr="007B0F03" w:rsidRDefault="00A6674B" w:rsidP="00875759">
            <w:pPr>
              <w:rPr>
                <w:rFonts w:cs="Calibri"/>
              </w:rPr>
            </w:pPr>
            <w:r w:rsidRPr="007B0F03">
              <w:rPr>
                <w:rFonts w:cs="Calibri"/>
              </w:rPr>
              <w:t>0</w:t>
            </w:r>
          </w:p>
        </w:tc>
      </w:tr>
      <w:tr w:rsidR="00A6674B" w:rsidRPr="007B0F03" w:rsidTr="001C4757">
        <w:trPr>
          <w:trHeight w:val="389"/>
        </w:trPr>
        <w:tc>
          <w:tcPr>
            <w:tcW w:w="3794" w:type="dxa"/>
            <w:shd w:val="clear" w:color="auto" w:fill="auto"/>
            <w:vAlign w:val="bottom"/>
            <w:hideMark/>
          </w:tcPr>
          <w:p w:rsidR="00A6674B" w:rsidRPr="007B0F03" w:rsidRDefault="00A6674B" w:rsidP="00875759">
            <w:pPr>
              <w:rPr>
                <w:rFonts w:cs="Calibri"/>
              </w:rPr>
            </w:pPr>
            <w:r w:rsidRPr="007B0F03">
              <w:rPr>
                <w:rFonts w:cs="Calibri"/>
              </w:rPr>
              <w:t>MİMARLIK</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3</w:t>
            </w:r>
          </w:p>
        </w:tc>
        <w:tc>
          <w:tcPr>
            <w:tcW w:w="1428" w:type="dxa"/>
            <w:shd w:val="clear" w:color="auto" w:fill="auto"/>
            <w:vAlign w:val="center"/>
            <w:hideMark/>
          </w:tcPr>
          <w:p w:rsidR="00A6674B" w:rsidRPr="007B0F03" w:rsidRDefault="00A6674B" w:rsidP="00875759">
            <w:pPr>
              <w:rPr>
                <w:rFonts w:cs="Calibri"/>
              </w:rPr>
            </w:pPr>
            <w:r w:rsidRPr="007B0F03">
              <w:rPr>
                <w:rFonts w:cs="Calibri"/>
              </w:rPr>
              <w:t>2</w:t>
            </w:r>
          </w:p>
        </w:tc>
        <w:tc>
          <w:tcPr>
            <w:tcW w:w="988" w:type="dxa"/>
            <w:shd w:val="clear" w:color="auto" w:fill="auto"/>
            <w:vAlign w:val="center"/>
            <w:hideMark/>
          </w:tcPr>
          <w:p w:rsidR="00A6674B" w:rsidRPr="007B0F03" w:rsidRDefault="00A6674B" w:rsidP="00875759">
            <w:pPr>
              <w:rPr>
                <w:rFonts w:cs="Calibri"/>
              </w:rPr>
            </w:pPr>
            <w:r w:rsidRPr="007B0F03">
              <w:rPr>
                <w:rFonts w:cs="Calibri"/>
              </w:rPr>
              <w:t>8</w:t>
            </w:r>
          </w:p>
        </w:tc>
      </w:tr>
      <w:tr w:rsidR="00A6674B" w:rsidRPr="007B0F03" w:rsidTr="001C4757">
        <w:trPr>
          <w:trHeight w:val="429"/>
        </w:trPr>
        <w:tc>
          <w:tcPr>
            <w:tcW w:w="3794" w:type="dxa"/>
            <w:shd w:val="clear" w:color="auto" w:fill="auto"/>
            <w:vAlign w:val="bottom"/>
            <w:hideMark/>
          </w:tcPr>
          <w:p w:rsidR="00A6674B" w:rsidRPr="007B0F03" w:rsidRDefault="00A6674B" w:rsidP="00875759">
            <w:pPr>
              <w:rPr>
                <w:rFonts w:cs="Calibri"/>
              </w:rPr>
            </w:pPr>
            <w:r w:rsidRPr="007B0F03">
              <w:rPr>
                <w:rFonts w:cs="Calibri"/>
              </w:rPr>
              <w:t>ŞEHİR VE BÖLGE PLANLAMA</w:t>
            </w:r>
          </w:p>
        </w:tc>
        <w:tc>
          <w:tcPr>
            <w:tcW w:w="71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noWrap/>
            <w:vAlign w:val="center"/>
            <w:hideMark/>
          </w:tcPr>
          <w:p w:rsidR="00A6674B" w:rsidRPr="007B0F03" w:rsidRDefault="00A6674B" w:rsidP="00875759">
            <w:pPr>
              <w:rPr>
                <w:rFonts w:cs="Calibri"/>
              </w:rPr>
            </w:pPr>
            <w:r w:rsidRPr="007B0F03">
              <w:rPr>
                <w:rFonts w:cs="Calibri"/>
              </w:rPr>
              <w:t>0</w:t>
            </w:r>
          </w:p>
        </w:tc>
        <w:tc>
          <w:tcPr>
            <w:tcW w:w="1428" w:type="dxa"/>
            <w:shd w:val="clear" w:color="auto" w:fill="auto"/>
            <w:vAlign w:val="center"/>
            <w:hideMark/>
          </w:tcPr>
          <w:p w:rsidR="00A6674B" w:rsidRPr="007B0F03" w:rsidRDefault="00A6674B" w:rsidP="00875759">
            <w:pPr>
              <w:rPr>
                <w:rFonts w:cs="Calibri"/>
              </w:rPr>
            </w:pPr>
            <w:r w:rsidRPr="007B0F03">
              <w:rPr>
                <w:rFonts w:cs="Calibri"/>
              </w:rPr>
              <w:t>0</w:t>
            </w:r>
          </w:p>
        </w:tc>
        <w:tc>
          <w:tcPr>
            <w:tcW w:w="988" w:type="dxa"/>
            <w:shd w:val="clear" w:color="auto" w:fill="auto"/>
            <w:vAlign w:val="center"/>
            <w:hideMark/>
          </w:tcPr>
          <w:p w:rsidR="00A6674B" w:rsidRPr="007B0F03" w:rsidRDefault="00A6674B" w:rsidP="00875759">
            <w:pPr>
              <w:rPr>
                <w:rFonts w:cs="Calibri"/>
              </w:rPr>
            </w:pPr>
            <w:r w:rsidRPr="007B0F03">
              <w:rPr>
                <w:rFonts w:cs="Calibri"/>
              </w:rPr>
              <w:t>1</w:t>
            </w:r>
          </w:p>
        </w:tc>
      </w:tr>
    </w:tbl>
    <w:p w:rsidR="00A6674B" w:rsidRPr="007B0F03" w:rsidRDefault="00A6674B" w:rsidP="00A6674B">
      <w:pPr>
        <w:pStyle w:val="Balk4"/>
        <w:rPr>
          <w:rFonts w:cs="Calibri"/>
        </w:rPr>
      </w:pPr>
      <w:bookmarkStart w:id="210" w:name="_Ref284941887"/>
      <w:bookmarkStart w:id="211" w:name="_Toc284942144"/>
      <w:bookmarkStart w:id="212" w:name="_Toc286399810"/>
      <w:bookmarkStart w:id="213" w:name="_Toc288724186"/>
      <w:bookmarkStart w:id="214" w:name="_Toc288724501"/>
      <w:bookmarkStart w:id="215" w:name="_Toc525300340"/>
      <w:bookmarkStart w:id="216" w:name="_Toc40292787"/>
      <w:r w:rsidRPr="007B0F03">
        <w:rPr>
          <w:rFonts w:cs="Calibri"/>
        </w:rPr>
        <w:t>Stratejik Plan</w:t>
      </w:r>
      <w:bookmarkEnd w:id="210"/>
      <w:bookmarkEnd w:id="211"/>
      <w:bookmarkEnd w:id="212"/>
      <w:bookmarkEnd w:id="213"/>
      <w:bookmarkEnd w:id="214"/>
      <w:bookmarkEnd w:id="215"/>
      <w:bookmarkEnd w:id="216"/>
    </w:p>
    <w:p w:rsidR="00A6674B" w:rsidRPr="007B0F03" w:rsidRDefault="00A6674B" w:rsidP="00A6674B">
      <w:pPr>
        <w:pStyle w:val="anametin"/>
        <w:rPr>
          <w:rFonts w:eastAsia="TheSansLight" w:cs="Calibri"/>
        </w:rPr>
      </w:pPr>
      <w:r w:rsidRPr="007B0F03">
        <w:rPr>
          <w:rFonts w:eastAsia="TheSansLight" w:cs="Calibri"/>
        </w:rPr>
        <w:t xml:space="preserve">Stratejik plan, gücünü ve uygulanabilirliğini, çağdaş gereksinimlere uygun, üzerine düşünülmüş ve içi doldurulmuş ifadelerin yer aldığı “misyon, vizyon, temel değerler, ilkeler ve temel politika” başlıklarından oluşan kurumsal temellerden alır. Buna göre FBE’nin vizyonu; araştırma ve teknoloji odaklı, toplumsal gereksinimlere dönük çalışmalara destek veren bir anlayışı benimsemiş, ulusal ve uluslararası alanda, eğitim ve </w:t>
      </w:r>
      <w:r w:rsidRPr="007B0F03">
        <w:rPr>
          <w:rFonts w:eastAsia="TheSansLight" w:cs="Calibri"/>
        </w:rPr>
        <w:lastRenderedPageBreak/>
        <w:t>araştırma yönünden tanınır ve ayırt edilir bir eğitim kurumu olmaktır. Misyonu ise; sürdürülebilir mükemmellik ve inovasyon felsefesini temel alarak, akılcı, üretken ve sorgulayıcı, etik değerleri özümsemiş bir eğitim ve araştırma ortamı sağlayarak, akademik anlamda donanımlı ve dünyanın karşı karşıya kaldığı sorunların çözümünde etki sahibi bireyler yetiştirmek, üniversite – Kamu – Sanayi işbirliklerinden yapılanacak köprüler ile topluma ulaşmak ve bu yolla, bilginin üretilmesi, korunması ve yayılmasını teşvik etmektir</w:t>
      </w:r>
      <w:r w:rsidRPr="007B0F03">
        <w:rPr>
          <w:rFonts w:cs="Calibri"/>
        </w:rPr>
        <w:t xml:space="preserve"> [14].</w:t>
      </w:r>
    </w:p>
    <w:p w:rsidR="00A6674B" w:rsidRPr="007B0F03" w:rsidRDefault="00A6674B" w:rsidP="00A6674B">
      <w:pPr>
        <w:pStyle w:val="Balk4"/>
        <w:rPr>
          <w:rFonts w:eastAsia="TheSansLight" w:cs="Calibri"/>
        </w:rPr>
      </w:pPr>
      <w:r w:rsidRPr="007B0F03">
        <w:rPr>
          <w:rFonts w:eastAsia="TheSansLight" w:cs="Calibri"/>
        </w:rPr>
        <w:t xml:space="preserve"> </w:t>
      </w:r>
      <w:bookmarkStart w:id="217" w:name="_Toc284942145"/>
      <w:bookmarkStart w:id="218" w:name="_Toc286399811"/>
      <w:bookmarkStart w:id="219" w:name="_Toc288724187"/>
      <w:bookmarkStart w:id="220" w:name="_Toc288724502"/>
      <w:bookmarkStart w:id="221" w:name="_Toc525300341"/>
      <w:bookmarkStart w:id="222" w:name="_Toc40292788"/>
      <w:r w:rsidRPr="007B0F03">
        <w:rPr>
          <w:rFonts w:eastAsia="TheSansLight" w:cs="Calibri"/>
        </w:rPr>
        <w:t>Anabilim Dalları</w:t>
      </w:r>
      <w:bookmarkEnd w:id="217"/>
      <w:bookmarkEnd w:id="218"/>
      <w:bookmarkEnd w:id="219"/>
      <w:bookmarkEnd w:id="220"/>
      <w:bookmarkEnd w:id="221"/>
      <w:bookmarkEnd w:id="222"/>
    </w:p>
    <w:p w:rsidR="00A6674B" w:rsidRPr="007B0F03" w:rsidRDefault="00A6674B" w:rsidP="00A6674B">
      <w:pPr>
        <w:pStyle w:val="anametin"/>
        <w:rPr>
          <w:rFonts w:cs="Calibri"/>
        </w:rPr>
      </w:pPr>
      <w:r w:rsidRPr="007B0F03">
        <w:rPr>
          <w:rFonts w:cs="Calibri"/>
        </w:rPr>
        <w:t>Fen Bilimleri Enstitüsü’ nde; Bilgisayar Mühendisliği, Biyoloji, Biyomühendislik, Çevre Mühendisliği, Elektrik Mühendisliği, Elektronik ve Haberleşme Mühendisliği, Endüstri Mühendisliği, Fizik, Gemi İnşaatı ve Gemi Makineleri Mühendisliği, Gemi Makineleri İşletme Mühendisliği, Harita Mühendisliği, İnşaat Mühendisliği, İstatistik, Kimya, Kimya Mühendisliği, Kontrol ve Otomasyon Mühendisliği, Makine Mühendisliği, Mekatronik Mühendisliği, Matematik, Matematik Mühendisliği, Metalurji ve Malzeme Mühendisliği, Mimarlık, Şehir ve Bölge Planlama anabilim dallarında lisansüstü eğitim verilmektedir.</w:t>
      </w:r>
    </w:p>
    <w:p w:rsidR="00A6674B" w:rsidRPr="007B0F03" w:rsidRDefault="00A6674B" w:rsidP="00A6674B">
      <w:pPr>
        <w:pStyle w:val="Balk3"/>
        <w:tabs>
          <w:tab w:val="clear" w:pos="720"/>
          <w:tab w:val="num" w:pos="993"/>
        </w:tabs>
        <w:rPr>
          <w:rFonts w:cs="Calibri"/>
        </w:rPr>
      </w:pPr>
      <w:bookmarkStart w:id="223" w:name="_Toc284942146"/>
      <w:bookmarkStart w:id="224" w:name="_Toc284942539"/>
      <w:bookmarkStart w:id="225" w:name="_Toc284942580"/>
      <w:bookmarkStart w:id="226" w:name="_Toc286399812"/>
      <w:bookmarkStart w:id="227" w:name="_Toc288724188"/>
      <w:bookmarkStart w:id="228" w:name="_Toc288724503"/>
      <w:bookmarkStart w:id="229" w:name="_Toc288731275"/>
      <w:bookmarkStart w:id="230" w:name="_Toc525300342"/>
      <w:bookmarkStart w:id="231" w:name="_Toc40292789"/>
      <w:r w:rsidRPr="007B0F03">
        <w:rPr>
          <w:rFonts w:cs="Calibri"/>
        </w:rPr>
        <w:t>Sosyal Bilimler Enstitüs</w:t>
      </w:r>
      <w:bookmarkEnd w:id="223"/>
      <w:bookmarkEnd w:id="224"/>
      <w:bookmarkEnd w:id="225"/>
      <w:r w:rsidRPr="007B0F03">
        <w:rPr>
          <w:rFonts w:cs="Calibri"/>
        </w:rPr>
        <w:t>ü</w:t>
      </w:r>
      <w:bookmarkEnd w:id="226"/>
      <w:bookmarkEnd w:id="227"/>
      <w:bookmarkEnd w:id="228"/>
      <w:bookmarkEnd w:id="229"/>
      <w:bookmarkEnd w:id="230"/>
      <w:bookmarkEnd w:id="231"/>
    </w:p>
    <w:p w:rsidR="00A6674B" w:rsidRPr="007B0F03" w:rsidRDefault="00A6674B" w:rsidP="00A6674B">
      <w:pPr>
        <w:pStyle w:val="anametin"/>
      </w:pPr>
      <w:r w:rsidRPr="00DD5534">
        <w:rPr>
          <w:b/>
          <w:bCs/>
        </w:rPr>
        <w:t>Tanım 2.1</w:t>
      </w:r>
      <w:r w:rsidRPr="007B0F03">
        <w:t xml:space="preserve"> Evrensel değerleri benimsemiş, girişimci, yaratıcı, araştırmacı sosyal bilimcileri yetiştirmek Sosyal Bilimler Enstitüsünün vizyonudur.</w:t>
      </w:r>
    </w:p>
    <w:p w:rsidR="00A6674B" w:rsidRPr="007B0F03" w:rsidRDefault="00A6674B" w:rsidP="00A6674B">
      <w:pPr>
        <w:pStyle w:val="anametin"/>
      </w:pPr>
      <w:r w:rsidRPr="00DD5534">
        <w:rPr>
          <w:b/>
          <w:bCs/>
        </w:rPr>
        <w:t>Tanım 2.2</w:t>
      </w:r>
      <w:r w:rsidRPr="007B0F03">
        <w:t xml:space="preserve"> Bölüm içi, kurum içi ve kurumlar arası iletişime ve </w:t>
      </w:r>
      <w:r w:rsidR="00CB3A63">
        <w:t>iş birliği</w:t>
      </w:r>
      <w:r w:rsidRPr="007B0F03">
        <w:t xml:space="preserve">ne önem veren, disiplinler arası </w:t>
      </w:r>
      <w:r w:rsidR="00CB3A63">
        <w:t>iş birliği</w:t>
      </w:r>
      <w:r w:rsidRPr="007B0F03">
        <w:t xml:space="preserve"> ile projeler üreten, lisansüstünde uzmanlığa yönelik öğrenim veren,  eğitimde ve öğretimde çağdaş ve güçlü teknolojik bir altyapıyı oluşturmaya çalışan, sektörlerin ve toplumun ihtiyaçlarına yönelik uygulanabilir projelerin üretilmesine çalışan sosyal, etik ve evrensel değerlere sahip, strateji ve değer yaratan, ulusal ve uluslararası üniversitelerle yapılacak </w:t>
      </w:r>
      <w:r w:rsidR="00CB3A63">
        <w:t>iş birliği</w:t>
      </w:r>
      <w:r w:rsidRPr="007B0F03">
        <w:t xml:space="preserve"> ile teknoloji, bilim ve sanatı topluma yaymaya çalışan bir kurum olmak Sosyal Bilimler Enstitüsünün misyonudur.</w:t>
      </w:r>
    </w:p>
    <w:p w:rsidR="00A6674B" w:rsidRPr="007B0F03" w:rsidRDefault="00A6674B" w:rsidP="00A6674B">
      <w:pPr>
        <w:pStyle w:val="anametin"/>
      </w:pPr>
      <w:r w:rsidRPr="00DD5534">
        <w:rPr>
          <w:b/>
          <w:bCs/>
        </w:rPr>
        <w:t>Teorem 2.3</w:t>
      </w:r>
      <w:r w:rsidRPr="007B0F03">
        <w:t xml:space="preserve"> Sosyal Bilimler Enstitüsünün misyon ve vizyonu temel alınarak yürütülen Programların öğretim ile ilgili amaçları [15] den aşağıdaki şekilde belirlenmiştir. </w:t>
      </w:r>
    </w:p>
    <w:p w:rsidR="00A6674B" w:rsidRPr="007B0F03" w:rsidRDefault="00A6674B" w:rsidP="00A6674B">
      <w:pPr>
        <w:pStyle w:val="StilMaddearetliSymbolsimgeSol0cmAsl127cm"/>
        <w:tabs>
          <w:tab w:val="clear" w:pos="426"/>
          <w:tab w:val="left" w:pos="567"/>
        </w:tabs>
        <w:ind w:left="567" w:hanging="567"/>
      </w:pPr>
      <w:r w:rsidRPr="007B0F03">
        <w:t>Disiplinlerarası akademik paylaşımı ve etkileşimi sağlamak,</w:t>
      </w:r>
    </w:p>
    <w:p w:rsidR="00A6674B" w:rsidRPr="007B0F03" w:rsidRDefault="00A6674B" w:rsidP="00A6674B">
      <w:pPr>
        <w:pStyle w:val="StilMaddearetliSymbolsimgeSol0cmAsl127cm"/>
        <w:tabs>
          <w:tab w:val="clear" w:pos="426"/>
          <w:tab w:val="left" w:pos="567"/>
        </w:tabs>
        <w:ind w:left="567" w:hanging="567"/>
      </w:pPr>
      <w:r w:rsidRPr="007B0F03">
        <w:lastRenderedPageBreak/>
        <w:t>Öğrenim kalitesini geliştirmek ve uzmanlığa yönelik olmak üzere, ders planlarını yeniden düzenleyerek seçimlik ders sayısını arttırmak,</w:t>
      </w:r>
    </w:p>
    <w:p w:rsidR="00A6674B" w:rsidRPr="007B0F03" w:rsidRDefault="00A6674B" w:rsidP="00A6674B">
      <w:pPr>
        <w:pStyle w:val="StilMaddearetliSymbolsimgeSol0cmAsl127cm"/>
        <w:tabs>
          <w:tab w:val="clear" w:pos="426"/>
          <w:tab w:val="left" w:pos="567"/>
        </w:tabs>
        <w:ind w:left="567" w:hanging="567"/>
      </w:pPr>
      <w:r w:rsidRPr="007B0F03">
        <w:t>Eğitim programlarında uygulama ve uygulamacılardan destek almak,</w:t>
      </w:r>
    </w:p>
    <w:p w:rsidR="00A6674B" w:rsidRPr="007B0F03" w:rsidRDefault="00A6674B" w:rsidP="00A6674B">
      <w:pPr>
        <w:pStyle w:val="StilMaddearetliSymbolsimgeSol0cmAsl127cm"/>
        <w:tabs>
          <w:tab w:val="clear" w:pos="426"/>
          <w:tab w:val="left" w:pos="567"/>
        </w:tabs>
        <w:ind w:left="567" w:hanging="567"/>
      </w:pPr>
      <w:r w:rsidRPr="007B0F03">
        <w:t>Sosyal Bilimler Enstitüsüne öğrencinin kabulü ve öğrenciliğinin sonlandırılmasına kadarki sürecin tam ve sorunsuz bir şekilde yürütülmesini sağlamak,</w:t>
      </w:r>
    </w:p>
    <w:p w:rsidR="00A6674B" w:rsidRPr="007B0F03" w:rsidRDefault="00A6674B" w:rsidP="00A6674B">
      <w:pPr>
        <w:pStyle w:val="StilMaddearetliSymbolsimgeSol0cmAsl127cm"/>
        <w:tabs>
          <w:tab w:val="clear" w:pos="426"/>
          <w:tab w:val="left" w:pos="567"/>
        </w:tabs>
        <w:ind w:left="567" w:hanging="567"/>
      </w:pPr>
      <w:r w:rsidRPr="007B0F03">
        <w:t>Öğrenci danışmanlık sistemini daha fonksiyonel hale getirmek,</w:t>
      </w:r>
    </w:p>
    <w:p w:rsidR="00A6674B" w:rsidRPr="007B0F03" w:rsidRDefault="00A6674B" w:rsidP="00A6674B">
      <w:pPr>
        <w:pStyle w:val="StilMaddearetliSymbolsimgeSol0cmAsl127cm"/>
        <w:tabs>
          <w:tab w:val="clear" w:pos="426"/>
          <w:tab w:val="left" w:pos="567"/>
        </w:tabs>
        <w:ind w:left="567" w:hanging="567"/>
      </w:pPr>
      <w:r w:rsidRPr="007B0F03">
        <w:t>Ulusal ve uluslararası akademik etkinliklerinin arttırılması (konferans, panel, sempozyum, workshop vb.),</w:t>
      </w:r>
    </w:p>
    <w:p w:rsidR="00A6674B" w:rsidRPr="007B0F03" w:rsidRDefault="00A6674B" w:rsidP="00A6674B">
      <w:pPr>
        <w:pStyle w:val="StilMaddearetliSymbolsimgeSol0cmAsl127cm"/>
        <w:tabs>
          <w:tab w:val="clear" w:pos="426"/>
          <w:tab w:val="left" w:pos="567"/>
        </w:tabs>
        <w:ind w:left="567" w:hanging="567"/>
      </w:pPr>
      <w:r w:rsidRPr="007B0F03">
        <w:t xml:space="preserve">Ulusal ve uluslararası eğitim ve araştırma kurumları ile etkili iletişim ve </w:t>
      </w:r>
      <w:r w:rsidR="00CB3A63">
        <w:t>iş birliği</w:t>
      </w:r>
      <w:r w:rsidRPr="007B0F03">
        <w:t>ni sağlanması,</w:t>
      </w:r>
    </w:p>
    <w:p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araştırma kurumları ile etkili iletişim ve </w:t>
      </w:r>
      <w:r w:rsidR="00CB3A63">
        <w:t>iş birliği</w:t>
      </w:r>
      <w:r w:rsidRPr="007B0F03">
        <w:t>ni sağlanması,</w:t>
      </w:r>
    </w:p>
    <w:p w:rsidR="00A6674B" w:rsidRPr="007B0F03" w:rsidRDefault="00A6674B" w:rsidP="00A6674B">
      <w:pPr>
        <w:pStyle w:val="StilMaddearetliSymbolsimgeSol0cmAsl127cm"/>
        <w:tabs>
          <w:tab w:val="clear" w:pos="426"/>
          <w:tab w:val="left" w:pos="567"/>
        </w:tabs>
        <w:ind w:left="567" w:hanging="567"/>
      </w:pPr>
      <w:r w:rsidRPr="007B0F03">
        <w:t>Öğretim üyeleri ve öğrencilere her türlü teknik donanım olanağını sağlayabilecek düzeye ulaşmak,</w:t>
      </w:r>
    </w:p>
    <w:p w:rsidR="00A6674B" w:rsidRPr="007B0F03" w:rsidRDefault="00A6674B" w:rsidP="00A6674B">
      <w:pPr>
        <w:pStyle w:val="StilMaddearetliSymbolsimgeSol0cmAsl127cm"/>
        <w:tabs>
          <w:tab w:val="clear" w:pos="426"/>
          <w:tab w:val="left" w:pos="567"/>
        </w:tabs>
        <w:ind w:left="567" w:hanging="567"/>
      </w:pPr>
      <w:r w:rsidRPr="007B0F03">
        <w:t>Öğrencilere yurtdışı değişim programları ile öğrenim olanakları sağlamak ve ulusal ve uluslararası öğrenci değişim programlarına katılımın arttırılması,</w:t>
      </w:r>
    </w:p>
    <w:p w:rsidR="00A6674B" w:rsidRPr="007B0F03" w:rsidRDefault="00A6674B" w:rsidP="00A6674B">
      <w:pPr>
        <w:pStyle w:val="StilMaddearetliSymbolsimgeSol0cmAsl127cm"/>
        <w:tabs>
          <w:tab w:val="clear" w:pos="426"/>
          <w:tab w:val="left" w:pos="567"/>
        </w:tabs>
        <w:ind w:left="567" w:hanging="567"/>
      </w:pPr>
      <w:r w:rsidRPr="007B0F03">
        <w:t>Öğretim üyelerine yurtdışı akademik çalışma olanaklarını sağlamak,</w:t>
      </w:r>
    </w:p>
    <w:p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w:t>
      </w:r>
      <w:r w:rsidR="00CB3A63">
        <w:t>iş birliği</w:t>
      </w:r>
      <w:r w:rsidRPr="007B0F03">
        <w:t xml:space="preserve"> ile ortak programlar yürütmek,</w:t>
      </w:r>
    </w:p>
    <w:p w:rsidR="00A6674B" w:rsidRPr="007B0F03" w:rsidRDefault="00A6674B" w:rsidP="00A6674B">
      <w:pPr>
        <w:pStyle w:val="StilMaddearetliSymbolsimgeSol0cmAsl127cm"/>
        <w:tabs>
          <w:tab w:val="clear" w:pos="426"/>
          <w:tab w:val="left" w:pos="567"/>
        </w:tabs>
        <w:ind w:left="567" w:hanging="567"/>
      </w:pPr>
      <w:r w:rsidRPr="007B0F03">
        <w:t>Online eğitim için gerekli altyapı çalışmalarını hazırlamak,</w:t>
      </w:r>
    </w:p>
    <w:p w:rsidR="00A6674B" w:rsidRPr="007B0F03" w:rsidRDefault="00A6674B" w:rsidP="00A6674B">
      <w:pPr>
        <w:pStyle w:val="StilMaddearetliSymbolsimgeSol0cmAsl127cm"/>
        <w:tabs>
          <w:tab w:val="clear" w:pos="426"/>
          <w:tab w:val="left" w:pos="567"/>
        </w:tabs>
        <w:ind w:left="567" w:hanging="567"/>
      </w:pPr>
      <w:r w:rsidRPr="007B0F03">
        <w:t>SBE WEB sayfasını sürekli güncel tutmak ve donanımlı hale getirmek,</w:t>
      </w:r>
    </w:p>
    <w:p w:rsidR="00A6674B" w:rsidRPr="007B0F03" w:rsidRDefault="00A6674B" w:rsidP="00A6674B">
      <w:pPr>
        <w:pStyle w:val="StilMaddearetliSymbolsimgeSol0cmAsl127cm"/>
        <w:tabs>
          <w:tab w:val="clear" w:pos="426"/>
          <w:tab w:val="left" w:pos="567"/>
        </w:tabs>
        <w:ind w:left="567" w:hanging="567"/>
      </w:pPr>
      <w:r w:rsidRPr="007B0F03">
        <w:t xml:space="preserve">Yüksek lisans ve Doktora </w:t>
      </w:r>
      <w:r>
        <w:t>bitirme çalışması</w:t>
      </w:r>
      <w:r w:rsidRPr="007B0F03">
        <w:t>lerini uygulama ve uygulamacıların ihtiyaçlarına yönelik olarak da hazırlamak,</w:t>
      </w:r>
    </w:p>
    <w:p w:rsidR="00A6674B" w:rsidRPr="007B0F03" w:rsidRDefault="00A6674B" w:rsidP="00A6674B">
      <w:pPr>
        <w:pStyle w:val="StilMaddearetliSymbolsimgeSol0cmAsl127cm"/>
        <w:tabs>
          <w:tab w:val="clear" w:pos="426"/>
          <w:tab w:val="left" w:pos="567"/>
        </w:tabs>
        <w:ind w:left="567" w:hanging="567"/>
      </w:pPr>
      <w:r w:rsidRPr="007B0F03">
        <w:t xml:space="preserve">Endüstri ile etkili bir iletişim ve </w:t>
      </w:r>
      <w:r w:rsidR="00CB3A63">
        <w:t>iş birliği</w:t>
      </w:r>
      <w:r w:rsidRPr="007B0F03">
        <w:t xml:space="preserve"> gerçekleştirmek,</w:t>
      </w:r>
    </w:p>
    <w:p w:rsidR="00A6674B" w:rsidRPr="007B0F03" w:rsidRDefault="00A6674B" w:rsidP="00A6674B">
      <w:pPr>
        <w:pStyle w:val="StilMaddearetliSymbolsimgeSol0cmAsl127cm"/>
        <w:tabs>
          <w:tab w:val="clear" w:pos="426"/>
          <w:tab w:val="left" w:pos="567"/>
        </w:tabs>
        <w:ind w:left="567" w:hanging="567"/>
      </w:pPr>
      <w:r w:rsidRPr="007B0F03">
        <w:t>Sosyal Bilimler Enstitüsü ve Anabilim Dalları ilişkisindeki süreçlerin tam olarak saptanması ve yürütülmesini sağlamak,</w:t>
      </w:r>
    </w:p>
    <w:p w:rsidR="00A6674B" w:rsidRPr="007B0F03" w:rsidRDefault="00A6674B" w:rsidP="00A6674B">
      <w:pPr>
        <w:pStyle w:val="StilMaddearetliSymbolsimgeSol0cmAsl127cm"/>
        <w:tabs>
          <w:tab w:val="clear" w:pos="426"/>
          <w:tab w:val="left" w:pos="567"/>
        </w:tabs>
        <w:ind w:left="567" w:hanging="567"/>
      </w:pPr>
      <w:r w:rsidRPr="007B0F03">
        <w:t>Enstitü ve anabilim dalları arası haberleşmede teknolojiden yararlanmak,</w:t>
      </w:r>
    </w:p>
    <w:p w:rsidR="00A6674B" w:rsidRPr="007B0F03" w:rsidRDefault="00A6674B" w:rsidP="00A6674B">
      <w:pPr>
        <w:pStyle w:val="StilMaddearetliSymbolsimgeSol0cmAsl127cm"/>
        <w:tabs>
          <w:tab w:val="clear" w:pos="426"/>
          <w:tab w:val="left" w:pos="567"/>
        </w:tabs>
        <w:ind w:left="567" w:hanging="567"/>
      </w:pPr>
      <w:r w:rsidRPr="007B0F03">
        <w:t xml:space="preserve">Enstitü kütüphanesi oluşturmak, </w:t>
      </w:r>
    </w:p>
    <w:p w:rsidR="00A6674B" w:rsidRPr="007B0F03" w:rsidRDefault="00A6674B" w:rsidP="00A6674B">
      <w:pPr>
        <w:pStyle w:val="StilMaddearetliSymbolsimgeSol0cmAsl127cm"/>
        <w:tabs>
          <w:tab w:val="clear" w:pos="426"/>
          <w:tab w:val="left" w:pos="567"/>
        </w:tabs>
        <w:ind w:left="567" w:hanging="567"/>
      </w:pPr>
      <w:r w:rsidRPr="007B0F03">
        <w:lastRenderedPageBreak/>
        <w:t xml:space="preserve">Öğrencilere yüksek lisans ve doktora </w:t>
      </w:r>
      <w:r>
        <w:t>bitirme çalışması</w:t>
      </w:r>
      <w:r w:rsidRPr="007B0F03">
        <w:t>lerinin hazırlanmasında bilimsel ve etik kurallara uygun akademik çalışma öğretisini geliştirmek,</w:t>
      </w:r>
    </w:p>
    <w:p w:rsidR="00A6674B" w:rsidRPr="007B0F03" w:rsidRDefault="00A6674B" w:rsidP="00A6674B">
      <w:pPr>
        <w:pStyle w:val="StilMaddearetliSymbolsimgeSol0cmAsl127cm"/>
        <w:tabs>
          <w:tab w:val="clear" w:pos="426"/>
          <w:tab w:val="left" w:pos="567"/>
        </w:tabs>
        <w:ind w:left="567" w:hanging="567"/>
      </w:pPr>
      <w:r w:rsidRPr="007B0F03">
        <w:t>Topluma, kurumuna ve çevreye duyarlı, yapıcı ve yaratıcı sosyal bilimciler ve sanatçılar yetiştirmek,</w:t>
      </w:r>
    </w:p>
    <w:p w:rsidR="00A6674B" w:rsidRPr="007B0F03" w:rsidRDefault="00A6674B" w:rsidP="00A6674B">
      <w:pPr>
        <w:pStyle w:val="StilMaddearetliSymbolsimgeSol0cmAsl127cm"/>
        <w:tabs>
          <w:tab w:val="clear" w:pos="426"/>
          <w:tab w:val="left" w:pos="567"/>
        </w:tabs>
        <w:ind w:left="567" w:hanging="567"/>
      </w:pPr>
      <w:r w:rsidRPr="007B0F03">
        <w:t>Mezunlarına mesleki etik anlayışını kazandırmak,</w:t>
      </w:r>
    </w:p>
    <w:p w:rsidR="00A6674B" w:rsidRPr="007B0F03" w:rsidRDefault="00A6674B" w:rsidP="00A6674B">
      <w:pPr>
        <w:pStyle w:val="StilMaddearetliSymbolsimgeSol0cmAsl127cm"/>
        <w:tabs>
          <w:tab w:val="clear" w:pos="426"/>
          <w:tab w:val="left" w:pos="567"/>
        </w:tabs>
        <w:ind w:left="567" w:hanging="567"/>
      </w:pPr>
      <w:r w:rsidRPr="007B0F03">
        <w:t>Mesleki çağdaş yaklaşımları izleme ve mesleki araç, yöntem ve yaklaşımları kullanabilme yeteneğini kazandırmak,</w:t>
      </w:r>
    </w:p>
    <w:p w:rsidR="00A6674B" w:rsidRPr="007B0F03" w:rsidRDefault="00A6674B" w:rsidP="00A6674B">
      <w:pPr>
        <w:pStyle w:val="StilMaddearetliSymbolsimgeSol0cmAsl127cm"/>
        <w:tabs>
          <w:tab w:val="clear" w:pos="426"/>
          <w:tab w:val="left" w:pos="567"/>
        </w:tabs>
        <w:ind w:left="567" w:hanging="567"/>
      </w:pPr>
      <w:r w:rsidRPr="007B0F03">
        <w:t>Küreselleşmenin gereklerine yönelik eğitim ve öğretim süreçlerini uygulamak,</w:t>
      </w:r>
    </w:p>
    <w:p w:rsidR="00A6674B" w:rsidRPr="007B0F03" w:rsidRDefault="00A6674B" w:rsidP="00A6674B">
      <w:pPr>
        <w:pStyle w:val="StilMaddearetliSymbolsimgeSol0cmAsl127cm"/>
        <w:tabs>
          <w:tab w:val="clear" w:pos="426"/>
          <w:tab w:val="left" w:pos="567"/>
        </w:tabs>
        <w:ind w:left="567" w:hanging="567"/>
      </w:pPr>
      <w:r w:rsidRPr="007B0F03">
        <w:t xml:space="preserve">Sivil toplum örgütleri ile ilişkileri geliştirmek ve Sosyal Sorumluluk projelerinde yer almak, </w:t>
      </w:r>
    </w:p>
    <w:p w:rsidR="00A6674B" w:rsidRPr="007B0F03" w:rsidRDefault="00A6674B" w:rsidP="00A6674B">
      <w:pPr>
        <w:pStyle w:val="StilMaddearetliSymbolsimgeSol0cmAsl127cm"/>
        <w:tabs>
          <w:tab w:val="clear" w:pos="426"/>
          <w:tab w:val="left" w:pos="567"/>
        </w:tabs>
        <w:ind w:left="567" w:hanging="567"/>
      </w:pPr>
      <w:r w:rsidRPr="007B0F03">
        <w:t>Mezunların toplumda ve meslekte çevreleriyle etkin iletişim kurabilmelerini ve ekip çalışması içerisinde uyumlu çalışmalarını sağlayacak donanımlar kazandırmak,</w:t>
      </w:r>
    </w:p>
    <w:p w:rsidR="00A6674B" w:rsidRPr="007B0F03" w:rsidRDefault="00A6674B" w:rsidP="00A6674B">
      <w:pPr>
        <w:pStyle w:val="StilMaddearetliSymbolsimgeSol0cmAsl127cm"/>
        <w:tabs>
          <w:tab w:val="clear" w:pos="426"/>
          <w:tab w:val="left" w:pos="567"/>
        </w:tabs>
        <w:ind w:left="567" w:hanging="567"/>
      </w:pPr>
      <w:r w:rsidRPr="007B0F03">
        <w:t>Enstitü kültürünü oluşturmak ve paylaşmak üzere etkin bir iletişim sistemini destekleyen bir organizasyon yapılandırmak ve sürdürmek</w:t>
      </w:r>
    </w:p>
    <w:p w:rsidR="00A6674B" w:rsidRPr="00A841FF" w:rsidRDefault="00A6674B" w:rsidP="005359BC">
      <w:pPr>
        <w:pStyle w:val="StilMaddearetliSymbolsimgeSol0cmAsl127cm"/>
        <w:tabs>
          <w:tab w:val="clear" w:pos="426"/>
          <w:tab w:val="left" w:pos="567"/>
        </w:tabs>
        <w:ind w:left="567" w:hanging="567"/>
      </w:pPr>
      <w:r w:rsidRPr="007B0F03">
        <w:t>Sosyal Bilimler Enstitüsü yüksek lisans ve doktora mezun öğrencilerine ulaşmak ve öğrencilerinin mezuniyet sonrası süreçlerinin takibini sağlamaktır.</w:t>
      </w:r>
    </w:p>
    <w:p w:rsidR="005359BC" w:rsidRDefault="005359BC" w:rsidP="00E67C92">
      <w:pPr>
        <w:rPr>
          <w:rFonts w:eastAsia="TheSansLight"/>
        </w:rPr>
      </w:pPr>
      <w:r>
        <w:rPr>
          <w:rFonts w:eastAsia="TheSansLight"/>
        </w:rPr>
        <w:br w:type="page"/>
      </w:r>
    </w:p>
    <w:p w:rsidR="00CD55B2" w:rsidRDefault="005359BC" w:rsidP="00BB0BF4">
      <w:pPr>
        <w:pStyle w:val="sayfabasi"/>
      </w:pPr>
      <w:bookmarkStart w:id="232" w:name="_Toc40292790"/>
      <w:r>
        <w:lastRenderedPageBreak/>
        <w:t>BÖLÜM 3</w:t>
      </w:r>
      <w:bookmarkEnd w:id="232"/>
    </w:p>
    <w:p w:rsidR="00B762E1" w:rsidRPr="00267A92" w:rsidRDefault="00B762E1" w:rsidP="00267A92">
      <w:pPr>
        <w:pStyle w:val="Balk1"/>
      </w:pPr>
      <w:bookmarkStart w:id="233" w:name="_Toc38899488"/>
      <w:bookmarkStart w:id="234" w:name="_Toc40292791"/>
      <w:r w:rsidRPr="00267A92">
        <w:t>SONUÇ VE ÖNERİLER</w:t>
      </w:r>
      <w:bookmarkEnd w:id="233"/>
      <w:bookmarkEnd w:id="234"/>
    </w:p>
    <w:p w:rsidR="00CD55B2" w:rsidRDefault="00A841FF" w:rsidP="00A841FF">
      <w:pPr>
        <w:pStyle w:val="anametin"/>
        <w:rPr>
          <w:iCs/>
          <w:szCs w:val="24"/>
        </w:rPr>
      </w:pPr>
      <w:r w:rsidRPr="00D913B7">
        <w:rPr>
          <w:iCs/>
          <w:szCs w:val="24"/>
        </w:rPr>
        <w:t xml:space="preserve">Çalışmada vurgalanmak istenen önemli çıkarımlar ve elde edilen sonuçlar bu bölümde verilecektir. Çalışma ile ortaya çıkan sonuçların ne işe yaradığı yazılır.  Yalnızca yapılan çalışmayı destekleyen </w:t>
      </w:r>
      <w:r>
        <w:rPr>
          <w:iCs/>
          <w:szCs w:val="24"/>
        </w:rPr>
        <w:t>çalışmalardan</w:t>
      </w:r>
      <w:r w:rsidRPr="00D913B7">
        <w:rPr>
          <w:iCs/>
          <w:szCs w:val="24"/>
        </w:rPr>
        <w:t xml:space="preserve"> alıntılamalar yerine karşıt görüşlere ve sonuçlara yer verilmeli ve bu karşıt durumların ortaya çıkmasında etken olan faktörler belirtilmelidir. Bulguların ortaya çıkardığı sonuçlar verilir.</w:t>
      </w:r>
    </w:p>
    <w:p w:rsidR="00A2022F" w:rsidRDefault="00A2022F" w:rsidP="00A841FF">
      <w:pPr>
        <w:pStyle w:val="anametin"/>
        <w:rPr>
          <w:iCs/>
          <w:szCs w:val="24"/>
        </w:rPr>
      </w:pPr>
    </w:p>
    <w:p w:rsidR="00A2022F" w:rsidRDefault="00A2022F">
      <w:pPr>
        <w:spacing w:before="0" w:after="0"/>
        <w:rPr>
          <w:rFonts w:eastAsia="Arial"/>
        </w:rPr>
      </w:pPr>
      <w:r>
        <w:rPr>
          <w:iCs w:val="0"/>
        </w:rPr>
        <w:br w:type="page"/>
      </w:r>
    </w:p>
    <w:p w:rsidR="00A2022F" w:rsidRPr="00A841FF" w:rsidRDefault="00A2022F" w:rsidP="00A2022F">
      <w:pPr>
        <w:pStyle w:val="bolumbasi"/>
      </w:pPr>
      <w:bookmarkStart w:id="235" w:name="_Toc40292792"/>
      <w:r>
        <w:lastRenderedPageBreak/>
        <w:t>BÖLÜM 4</w:t>
      </w:r>
      <w:bookmarkEnd w:id="235"/>
    </w:p>
    <w:p w:rsidR="00A2022F" w:rsidRPr="002474AF" w:rsidRDefault="00A2022F" w:rsidP="002474AF">
      <w:pPr>
        <w:pStyle w:val="Balk1"/>
      </w:pPr>
      <w:bookmarkStart w:id="236" w:name="_Toc40292793"/>
      <w:r w:rsidRPr="002474AF">
        <w:t>DİKKAT EDİLMESİ GEREKEN EK HUSUSLAR</w:t>
      </w:r>
      <w:bookmarkEnd w:id="236"/>
    </w:p>
    <w:p w:rsidR="00A2022F" w:rsidRPr="007D5C07" w:rsidRDefault="00A2022F" w:rsidP="00A2022F">
      <w:pPr>
        <w:pStyle w:val="anametin"/>
        <w:rPr>
          <w:u w:val="single"/>
        </w:rPr>
      </w:pPr>
      <w:bookmarkStart w:id="237" w:name="_Hlk26380326"/>
      <w:r>
        <w:t xml:space="preserve">Tasarım Projesi Sonuç Raporunun / Bitirme Çalışması Kitapçığının </w:t>
      </w:r>
      <w:bookmarkEnd w:id="237"/>
      <w:r>
        <w:t xml:space="preserve">EHM Bölümü Bitirme Çalışması Komisyonu tarafından format olarak kabul edilebilmesi için </w:t>
      </w:r>
      <w:r w:rsidRPr="007D5C07">
        <w:rPr>
          <w:u w:val="single"/>
        </w:rPr>
        <w:t>şablona uygun olarak hazırlanması ve aşağıda belirtilen kurallara uyulması zorunludur.</w:t>
      </w:r>
      <w:bookmarkStart w:id="238" w:name="_Toc527293494"/>
      <w:bookmarkStart w:id="239" w:name="_Toc418675663"/>
    </w:p>
    <w:p w:rsidR="00A2022F" w:rsidRPr="002474AF" w:rsidRDefault="00A2022F" w:rsidP="002474AF">
      <w:pPr>
        <w:pStyle w:val="Balk2"/>
      </w:pPr>
      <w:bookmarkStart w:id="240" w:name="_Toc418675665"/>
      <w:bookmarkStart w:id="241" w:name="_Toc40292794"/>
      <w:bookmarkEnd w:id="238"/>
      <w:bookmarkEnd w:id="239"/>
      <w:r w:rsidRPr="002474AF">
        <w:t>Yazım Dili</w:t>
      </w:r>
      <w:bookmarkEnd w:id="240"/>
      <w:bookmarkEnd w:id="241"/>
    </w:p>
    <w:p w:rsidR="00A2022F" w:rsidRPr="00A2022F" w:rsidRDefault="00A2022F" w:rsidP="00A2022F">
      <w:pPr>
        <w:pStyle w:val="anametin"/>
      </w:pPr>
      <w:r w:rsidRPr="00A2022F">
        <w:t xml:space="preserve">Tasarım Projesi Sonuç Raporu / Bitirme Çalışması Kitapçığı edilgen cümlelerle yazılmalıdır. Örneğin ‘elde ettim’, ‘gözlemledim’, ‘tasarladım’ gibi ifadeler yerine ‘elde edilmiştir’, ‘gözlemlenmiştir’ ve ‘tasarlanmıştır’ şeklinde ifadeler kullanılmalıdır. </w:t>
      </w:r>
    </w:p>
    <w:p w:rsidR="00A2022F" w:rsidRPr="00A2022F" w:rsidRDefault="00A2022F" w:rsidP="00A2022F">
      <w:pPr>
        <w:pStyle w:val="anametin"/>
      </w:pPr>
      <w:r w:rsidRPr="00A2022F">
        <w:t>Yazım dili olabildiğince sade, teknik ağırlıklı ve anlaşılması kolay olmalıdır. Uzun karmaşık cümleler kurmaktan kaçınmak gerekir. Bunun yerine aynı anlamı içerecek şekilde kısa ve net cümleler kurulmalıdır.</w:t>
      </w:r>
    </w:p>
    <w:p w:rsidR="00A2022F" w:rsidRDefault="00A2022F" w:rsidP="00A2022F">
      <w:pPr>
        <w:pStyle w:val="Balk2"/>
      </w:pPr>
      <w:bookmarkStart w:id="242" w:name="_Toc418675666"/>
      <w:bookmarkStart w:id="243" w:name="_Toc40292795"/>
      <w:r>
        <w:t>Noktalama İşaretler</w:t>
      </w:r>
      <w:bookmarkEnd w:id="242"/>
      <w:r>
        <w:t>i</w:t>
      </w:r>
      <w:bookmarkEnd w:id="243"/>
    </w:p>
    <w:p w:rsidR="00A2022F" w:rsidRDefault="00A2022F" w:rsidP="00A2022F">
      <w:pPr>
        <w:pStyle w:val="anametin"/>
        <w:numPr>
          <w:ilvl w:val="0"/>
          <w:numId w:val="20"/>
        </w:numPr>
        <w:ind w:left="284" w:hanging="284"/>
      </w:pPr>
      <w:r>
        <w:t>Nokta, virgül, noktalı virgül, iki nokta üst üste, ünlem ve soru işareti kendisinden önce gelen kelimeye bitişik, kendisinden sonra gelen kelimeden ise ayrı şekilde yazılır.</w:t>
      </w:r>
    </w:p>
    <w:p w:rsidR="00A2022F" w:rsidRDefault="00A2022F" w:rsidP="00A2022F">
      <w:pPr>
        <w:pStyle w:val="anametin"/>
        <w:numPr>
          <w:ilvl w:val="0"/>
          <w:numId w:val="20"/>
        </w:numPr>
        <w:ind w:left="284" w:hanging="284"/>
      </w:pPr>
      <w:r>
        <w:t>Noktalama işaretlerinde tırnak, tek tırnak, parantez, köşeli parantez ve süslü parantez içeriğini sardığı metne bitişik, dışarıdaki metinden ise ayrı yazılır.</w:t>
      </w:r>
    </w:p>
    <w:p w:rsidR="00A2022F" w:rsidRDefault="00A2022F" w:rsidP="00A2022F">
      <w:pPr>
        <w:pStyle w:val="anametin"/>
        <w:numPr>
          <w:ilvl w:val="0"/>
          <w:numId w:val="20"/>
        </w:numPr>
        <w:ind w:left="284" w:hanging="284"/>
      </w:pPr>
      <w:r>
        <w:t>Ayırma işareti hem kelimeye hem de eke bitişik yazılır.</w:t>
      </w:r>
    </w:p>
    <w:p w:rsidR="00A2022F" w:rsidRDefault="00A2022F" w:rsidP="00A2022F">
      <w:pPr>
        <w:pStyle w:val="anametin"/>
        <w:numPr>
          <w:ilvl w:val="0"/>
          <w:numId w:val="20"/>
        </w:numPr>
        <w:ind w:left="284" w:hanging="284"/>
      </w:pPr>
      <w:r>
        <w:t>Metin içerisindeki belirli bir bölüm, şekil, çizelge veya denkleme referans verirken numaradan sonra ayırma işareti konarak ek yazılır. Örneğin “sistemin blok diyagramı Şekil 4.2’de verilmiştir”, “bu denklem (3.2) ve (3.4)’ün birleştirilmesiyle elde edilmiştir” ve “Bölüm 3’te ayrıntılı olarak incelendiği üzere” şeklinde kullanılır.</w:t>
      </w:r>
    </w:p>
    <w:p w:rsidR="00A2022F" w:rsidRPr="00A2022F" w:rsidRDefault="00A2022F" w:rsidP="002474AF">
      <w:pPr>
        <w:pStyle w:val="Balk2"/>
      </w:pPr>
      <w:bookmarkStart w:id="244" w:name="_Toc418675669"/>
      <w:bookmarkStart w:id="245" w:name="_Toc40292796"/>
      <w:r>
        <w:t>A</w:t>
      </w:r>
      <w:r w:rsidRPr="00A2022F">
        <w:t>tıfta Bulunma</w:t>
      </w:r>
      <w:bookmarkEnd w:id="244"/>
      <w:bookmarkEnd w:id="245"/>
    </w:p>
    <w:p w:rsidR="00A2022F" w:rsidRDefault="00A2022F" w:rsidP="00A2022F">
      <w:pPr>
        <w:pStyle w:val="anametin"/>
      </w:pPr>
      <w:r w:rsidRPr="00A2022F">
        <w:t xml:space="preserve">Tasarım Projesi Sonuç Raporu / Bitirme Çalışması Kitapçığı yazımındaki önemli bir başka nokta gerekli ve yeterli miktarda atıfta bulunmaktır. Yeterli atıfta bulunmamak başkasının fikrini sahiplenme anlamına gelir ve etik kurallarına aykırıdır. Örneğin yapılan </w:t>
      </w:r>
      <w:r w:rsidRPr="00A2022F">
        <w:lastRenderedPageBreak/>
        <w:t>çalışmadaki problemi çok güzel tanımlayan bir blok diyagram, literatürde yer alan başka bir eserde bulunuyorsa ve bu şekil metne eklenecekse şekil yazısının “Şekil 2.4 Önerilen sistemle çözülmesi hedeflenen problem [8]” olarak atıf içerecek şekilde yazılması gerekir. Eğer kullanılan cümlede literatürden alınan bir tespit yer alıyorsa “2013 yılında yapılan bir araştırmaya göre Türkiye’deki hastanelerin yalnızca %15’i bu tür medikal ekipmanla donatılmıştır [15].” örneğindeki gibi alıntı cümlenin sonuna noktadan önce kaynak numarasıyla atıfta bulunulur. Cümleye yapılan atıflar cümlenin son kelimesinden sonra, noktadan önce, kelimeden ayrı ve noktaya bitişik olarak yazılır</w:t>
      </w:r>
      <w:r>
        <w:t>.</w:t>
      </w:r>
    </w:p>
    <w:p w:rsidR="00A2022F" w:rsidRDefault="00A2022F" w:rsidP="00A2022F">
      <w:pPr>
        <w:pStyle w:val="Balk2"/>
      </w:pPr>
      <w:bookmarkStart w:id="246" w:name="_Toc418675673"/>
      <w:bookmarkStart w:id="247" w:name="_Toc40292797"/>
      <w:r>
        <w:t>Şekillerin Kullanımı</w:t>
      </w:r>
      <w:bookmarkEnd w:id="246"/>
      <w:bookmarkEnd w:id="247"/>
    </w:p>
    <w:p w:rsidR="00A2022F" w:rsidRDefault="00A2022F" w:rsidP="00A2022F">
      <w:pPr>
        <w:pStyle w:val="anametin"/>
        <w:numPr>
          <w:ilvl w:val="0"/>
          <w:numId w:val="21"/>
        </w:numPr>
        <w:ind w:left="284" w:hanging="284"/>
      </w:pPr>
      <w:r>
        <w:t>‘Şekil’ ibaresi, şekil numarası ve şeklin açıklaması şeklin altına yazılır.</w:t>
      </w:r>
    </w:p>
    <w:p w:rsidR="00A2022F" w:rsidRDefault="00A2022F" w:rsidP="00A2022F">
      <w:pPr>
        <w:pStyle w:val="anametin"/>
        <w:numPr>
          <w:ilvl w:val="0"/>
          <w:numId w:val="21"/>
        </w:numPr>
        <w:ind w:left="284" w:hanging="284"/>
      </w:pPr>
      <w:r>
        <w:t>Şekil numarası</w:t>
      </w:r>
      <w:r w:rsidRPr="00A2022F">
        <w:rPr>
          <w:i/>
          <w:iCs/>
        </w:rPr>
        <w:t xml:space="preserve"> M</w:t>
      </w:r>
      <w:r>
        <w:t xml:space="preserve"> bölüm numarası </w:t>
      </w:r>
      <w:r w:rsidRPr="00A2022F">
        <w:rPr>
          <w:i/>
          <w:iCs/>
        </w:rPr>
        <w:t xml:space="preserve">N </w:t>
      </w:r>
      <w:r>
        <w:t xml:space="preserve">ve şeklin bölüm içindeki sırası olmak üzere </w:t>
      </w:r>
      <w:r w:rsidRPr="00A2022F">
        <w:rPr>
          <w:i/>
          <w:iCs/>
        </w:rPr>
        <w:t>M.N</w:t>
      </w:r>
      <w:r>
        <w:t xml:space="preserve"> şeklinde yazılır. Örneğin 1. bölümün 7. şekli “1.7” olarak numaralandırılır.</w:t>
      </w:r>
    </w:p>
    <w:p w:rsidR="00A2022F" w:rsidRDefault="00A2022F" w:rsidP="00A2022F">
      <w:pPr>
        <w:pStyle w:val="anametin"/>
        <w:numPr>
          <w:ilvl w:val="0"/>
          <w:numId w:val="21"/>
        </w:numPr>
        <w:ind w:left="284" w:hanging="284"/>
      </w:pPr>
      <w:r>
        <w:t>Şekil açıklaması numaradan sonra bir karakter boşluk bırakılarak, yalnızca baştaki sözcüğün ilk harfi büyük, öteki sözcükler küçük harflerle yazılmalıdır.</w:t>
      </w:r>
    </w:p>
    <w:p w:rsidR="00A2022F" w:rsidRDefault="00A2022F" w:rsidP="00A2022F">
      <w:pPr>
        <w:pStyle w:val="anametin"/>
        <w:numPr>
          <w:ilvl w:val="0"/>
          <w:numId w:val="21"/>
        </w:numPr>
        <w:ind w:left="284" w:hanging="284"/>
      </w:pPr>
      <w:r>
        <w:t>Bir başka kaynaktan aynen alınan şekillerde şekil açıklamasının sonunda ilgili kaynağa atıfta bulunulur.</w:t>
      </w:r>
    </w:p>
    <w:p w:rsidR="00A2022F" w:rsidRDefault="00A2022F" w:rsidP="00A2022F">
      <w:pPr>
        <w:pStyle w:val="anametin"/>
        <w:numPr>
          <w:ilvl w:val="0"/>
          <w:numId w:val="21"/>
        </w:numPr>
        <w:ind w:left="284" w:hanging="284"/>
      </w:pPr>
      <w:r>
        <w:t>Şeklin konumunun şekle atıfta bulunulan paragrafı takip etmesi istenir. Ancak şekilden önce veya sonra büyük boşluklar kalıyorsa şekli takip eden paragraflar öne alınarak bu boşluklar giderilmeye çalışılır.</w:t>
      </w:r>
    </w:p>
    <w:p w:rsidR="00A2022F" w:rsidRDefault="00A2022F" w:rsidP="00A2022F">
      <w:pPr>
        <w:pStyle w:val="Balk2"/>
      </w:pPr>
      <w:bookmarkStart w:id="248" w:name="_Toc527293497"/>
      <w:bookmarkStart w:id="249" w:name="_Toc418675674"/>
      <w:bookmarkStart w:id="250" w:name="_Toc40292798"/>
      <w:r>
        <w:t>Çizelgeler</w:t>
      </w:r>
      <w:bookmarkEnd w:id="248"/>
      <w:r>
        <w:t>in Kullanımı</w:t>
      </w:r>
      <w:bookmarkEnd w:id="249"/>
      <w:bookmarkEnd w:id="250"/>
    </w:p>
    <w:p w:rsidR="00A2022F" w:rsidRPr="00E7704F" w:rsidRDefault="00A2022F" w:rsidP="00A2022F">
      <w:pPr>
        <w:pStyle w:val="anametin"/>
        <w:numPr>
          <w:ilvl w:val="0"/>
          <w:numId w:val="21"/>
        </w:numPr>
        <w:ind w:left="284" w:hanging="284"/>
      </w:pPr>
      <w:r>
        <w:t>Çizelgenin sayfada ortalanmış olması gerekir.</w:t>
      </w:r>
    </w:p>
    <w:p w:rsidR="00A2022F" w:rsidRPr="00E7704F" w:rsidRDefault="00A2022F" w:rsidP="00A2022F">
      <w:pPr>
        <w:pStyle w:val="anametin"/>
        <w:numPr>
          <w:ilvl w:val="0"/>
          <w:numId w:val="21"/>
        </w:numPr>
        <w:ind w:left="284" w:hanging="284"/>
      </w:pPr>
      <w:r w:rsidRPr="00E7704F">
        <w:t>‘Çizelge’ ibaresi, çizelge numarası ve çizelgenin açıklaması çizelgenin üst satırına</w:t>
      </w:r>
      <w:r>
        <w:t xml:space="preserve"> yazılır.</w:t>
      </w:r>
    </w:p>
    <w:p w:rsidR="00A2022F" w:rsidRPr="00E7704F" w:rsidRDefault="00A2022F" w:rsidP="00A2022F">
      <w:pPr>
        <w:pStyle w:val="anametin"/>
        <w:numPr>
          <w:ilvl w:val="0"/>
          <w:numId w:val="21"/>
        </w:numPr>
        <w:ind w:left="284" w:hanging="284"/>
      </w:pPr>
      <w:r w:rsidRPr="00E7704F">
        <w:t xml:space="preserve">Çizelge numarası </w:t>
      </w:r>
      <w:r w:rsidRPr="00A2022F">
        <w:rPr>
          <w:i/>
          <w:iCs/>
        </w:rPr>
        <w:t>M</w:t>
      </w:r>
      <w:r w:rsidRPr="00E7704F">
        <w:t xml:space="preserve"> bölüm numarası ve </w:t>
      </w:r>
      <w:r w:rsidRPr="00A2022F">
        <w:rPr>
          <w:i/>
          <w:iCs/>
        </w:rPr>
        <w:t>N</w:t>
      </w:r>
      <w:r w:rsidRPr="00E7704F">
        <w:t xml:space="preserve"> şeklin bölüm içindeki sırası olmak üzere </w:t>
      </w:r>
      <w:r w:rsidRPr="00A2022F">
        <w:rPr>
          <w:i/>
          <w:iCs/>
        </w:rPr>
        <w:t>M.N</w:t>
      </w:r>
      <w:r>
        <w:t xml:space="preserve"> şeklinde yazılır. Örneğin 2</w:t>
      </w:r>
      <w:r w:rsidRPr="00E7704F">
        <w:t xml:space="preserve">. bölümün </w:t>
      </w:r>
      <w:r>
        <w:t>5</w:t>
      </w:r>
      <w:r w:rsidRPr="00E7704F">
        <w:t>. çizelgesi</w:t>
      </w:r>
      <w:r>
        <w:t xml:space="preserve"> “2.5</w:t>
      </w:r>
      <w:r w:rsidRPr="00E7704F">
        <w:t>” olarak numaralandırılır.</w:t>
      </w:r>
    </w:p>
    <w:p w:rsidR="00A2022F" w:rsidRPr="00E7704F" w:rsidRDefault="00A2022F" w:rsidP="00A2022F">
      <w:pPr>
        <w:pStyle w:val="anametin"/>
        <w:numPr>
          <w:ilvl w:val="0"/>
          <w:numId w:val="21"/>
        </w:numPr>
        <w:ind w:left="284" w:hanging="284"/>
      </w:pPr>
      <w:r w:rsidRPr="00E7704F">
        <w:t>Çizelge açıklaması numaradan sonra bir karakter boşluk bırakılarak, yalnızca baştaki sözcüğün ilk harfi büyük, öteki sözcükler küçük harflerle yazılmalıdır.</w:t>
      </w:r>
    </w:p>
    <w:p w:rsidR="00A2022F" w:rsidRDefault="00A2022F" w:rsidP="00A2022F">
      <w:pPr>
        <w:pStyle w:val="anametin"/>
        <w:numPr>
          <w:ilvl w:val="0"/>
          <w:numId w:val="21"/>
        </w:numPr>
        <w:ind w:left="284" w:hanging="284"/>
      </w:pPr>
      <w:r w:rsidRPr="00E7704F">
        <w:lastRenderedPageBreak/>
        <w:t>Bir başka kaynaktan aynen alınan çizelgelerde çizelgenin açıklamasının sonunda ilgili kaynağa atıfta bulunulur.</w:t>
      </w:r>
    </w:p>
    <w:p w:rsidR="00A2022F" w:rsidRDefault="00A2022F" w:rsidP="00A2022F">
      <w:pPr>
        <w:pStyle w:val="Balk2"/>
      </w:pPr>
      <w:bookmarkStart w:id="251" w:name="_Toc418675675"/>
      <w:bookmarkStart w:id="252" w:name="_Toc40292799"/>
      <w:r w:rsidRPr="002D0C82">
        <w:t>Denklemler</w:t>
      </w:r>
      <w:r>
        <w:t xml:space="preserve"> (Eşitlikler, Bağıntılar)</w:t>
      </w:r>
      <w:bookmarkEnd w:id="251"/>
      <w:bookmarkEnd w:id="252"/>
    </w:p>
    <w:p w:rsidR="00A2022F" w:rsidRDefault="00A2022F" w:rsidP="00A2022F">
      <w:pPr>
        <w:pStyle w:val="anametin"/>
      </w:pPr>
      <w:r>
        <w:t>Denklem</w:t>
      </w:r>
      <w:r w:rsidRPr="00E7704F">
        <w:t xml:space="preserve"> numarası</w:t>
      </w:r>
      <w:r>
        <w:t xml:space="preserve"> parantez içerisinde,</w:t>
      </w:r>
      <w:r w:rsidRPr="00E7704F">
        <w:t xml:space="preserve"> </w:t>
      </w:r>
      <w:r w:rsidRPr="00A2022F">
        <w:rPr>
          <w:i/>
          <w:iCs/>
        </w:rPr>
        <w:t>M</w:t>
      </w:r>
      <w:r>
        <w:t xml:space="preserve"> </w:t>
      </w:r>
      <w:r w:rsidRPr="00E7704F">
        <w:t xml:space="preserve">bölüm numarası ve </w:t>
      </w:r>
      <w:r w:rsidRPr="00A2022F">
        <w:rPr>
          <w:i/>
          <w:iCs/>
        </w:rPr>
        <w:t>N</w:t>
      </w:r>
      <w:r w:rsidRPr="00E7704F">
        <w:t xml:space="preserve"> şeklin bölüm içindeki sırası olmak üzere </w:t>
      </w:r>
      <w:r>
        <w:t>(</w:t>
      </w:r>
      <w:r w:rsidRPr="00A2022F">
        <w:rPr>
          <w:i/>
          <w:iCs/>
        </w:rPr>
        <w:t>M.N</w:t>
      </w:r>
      <w:r>
        <w:t xml:space="preserve">) </w:t>
      </w:r>
      <w:r w:rsidRPr="00E7704F">
        <w:t xml:space="preserve">şeklinde </w:t>
      </w:r>
      <w:r>
        <w:t xml:space="preserve">satırın sonuna </w:t>
      </w:r>
      <w:r w:rsidRPr="00E7704F">
        <w:t>yazılır</w:t>
      </w:r>
      <w:r>
        <w:t xml:space="preserve">. </w:t>
      </w:r>
    </w:p>
    <w:p w:rsidR="00A2022F" w:rsidRDefault="00A2022F" w:rsidP="00A2022F">
      <w:pPr>
        <w:pStyle w:val="Balk2"/>
      </w:pPr>
      <w:bookmarkStart w:id="253" w:name="_Toc418675686"/>
      <w:bookmarkStart w:id="254" w:name="_Toc40292800"/>
      <w:r>
        <w:t>Bölüm Başlıklarının Yazılması</w:t>
      </w:r>
      <w:bookmarkEnd w:id="253"/>
      <w:bookmarkEnd w:id="254"/>
    </w:p>
    <w:p w:rsidR="00A2022F" w:rsidRDefault="00A2022F" w:rsidP="002474AF">
      <w:pPr>
        <w:pStyle w:val="anametin"/>
      </w:pPr>
      <w:r>
        <w:t>Ana bölüm başlıklarının tümü büyük harflerle yazılır. Bu kuralın istisnası yoktur. Alt bölüm başlıklarında ise her bir kelimenin ilk harfi büyük harfle yazılır. Bu kuralın istisnası ilk kelime olmamak kaydıyla kısa bağlaç ve kelimelerin tümünü küçük harflerle yazma kuralıdır. Bazı örnekler “Bulgu Ve Tespitler” yerine “Bulgu ve Tespitler”, “Sistemin Bilgisayar İle Doğrulanması” yerine “Sistemin Bilgisayar ile Doğrulanması” ve “Yüksek Başarımlı İki Yöntemin Kıyaslanması” yerine “Yüksek Başarımlı iki Yöntemin Kıyaslanması” şeklinde sıralanabilir.</w:t>
      </w:r>
    </w:p>
    <w:p w:rsidR="00A2022F" w:rsidRDefault="00A2022F" w:rsidP="002474AF">
      <w:pPr>
        <w:pStyle w:val="Balk2"/>
      </w:pPr>
      <w:bookmarkStart w:id="255" w:name="_Toc418675677"/>
      <w:bookmarkStart w:id="256" w:name="_Toc40292801"/>
      <w:r>
        <w:t>Kaynaklara Atıfta Bulunma</w:t>
      </w:r>
      <w:bookmarkEnd w:id="255"/>
      <w:bookmarkEnd w:id="256"/>
    </w:p>
    <w:p w:rsidR="00A2022F" w:rsidRDefault="00A2022F" w:rsidP="00A2022F">
      <w:pPr>
        <w:pStyle w:val="anametin"/>
      </w:pPr>
      <w:r>
        <w:t>Kaynaklara atıfta bulunmak için birkaç farklı yöntem vardır:</w:t>
      </w:r>
    </w:p>
    <w:p w:rsidR="00A2022F" w:rsidRDefault="00A2022F" w:rsidP="00A2022F">
      <w:pPr>
        <w:pStyle w:val="anametin"/>
        <w:numPr>
          <w:ilvl w:val="0"/>
          <w:numId w:val="21"/>
        </w:numPr>
        <w:ind w:left="284" w:hanging="284"/>
      </w:pPr>
      <w:r>
        <w:t>Bir bölümün tamamı [5] numaralı kaynaktan derlenmişse ilgili bölümün başına “Bu bölümdeki bilgiler [5]’ten derlenmiştir.” benzeri bir açıklama yazılmalıdır.</w:t>
      </w:r>
    </w:p>
    <w:p w:rsidR="00A2022F" w:rsidRDefault="00A2022F" w:rsidP="00A2022F">
      <w:pPr>
        <w:pStyle w:val="anametin"/>
        <w:numPr>
          <w:ilvl w:val="0"/>
          <w:numId w:val="21"/>
        </w:numPr>
        <w:ind w:left="284" w:hanging="284"/>
      </w:pPr>
      <w:r>
        <w:t>Kullanılan bir cümle başkasına aitse veya geniş bir çalışmayı özetliyorsa cümlenin son kelimesinden sonra bir boşluk karakterini takiben atıfta bulunulur ve nokta konur. Örneğin [4] numaralı yayını özetleyen bir cümle şu şekilde yazılır: “Bu tür devreleri ayrıntılı olarak karşılaştıran yayınlar literatürde yer alır [4].”</w:t>
      </w:r>
    </w:p>
    <w:p w:rsidR="00A2022F" w:rsidRDefault="00A2022F" w:rsidP="00A2022F">
      <w:pPr>
        <w:pStyle w:val="anametin"/>
        <w:numPr>
          <w:ilvl w:val="0"/>
          <w:numId w:val="21"/>
        </w:numPr>
        <w:ind w:left="284" w:hanging="284"/>
      </w:pPr>
      <w:r>
        <w:t>Bir cümlenin tamamı değil de cümlede geçen bir kelime, kelime öbeği, iddia, bulgu, vs. başkasına aitse ait olan kısmın hemen sonrasında atıfta bulunulur. Örneğin [5], [6] ve [7] numaralı kaynaklardaki bilgilerden bahsedilen bir cümle şu şekilde yazılabilir: “Literatürde hücresel sinir ağlarını gerçeklemek için en çok kullanılan donanımların DSP’ler [5] ve FPGA birimleri [6], [7] olduğu gözlemlenmiştir.”</w:t>
      </w:r>
    </w:p>
    <w:p w:rsidR="00E67C92" w:rsidRPr="00A2022F" w:rsidRDefault="00A2022F" w:rsidP="00A2022F">
      <w:pPr>
        <w:pStyle w:val="anametin"/>
        <w:numPr>
          <w:ilvl w:val="0"/>
          <w:numId w:val="21"/>
        </w:numPr>
        <w:ind w:left="284" w:hanging="284"/>
        <w:rPr>
          <w:rFonts w:eastAsia="TheSansLight"/>
        </w:rPr>
      </w:pPr>
      <w:r>
        <w:lastRenderedPageBreak/>
        <w:t>Herhangi bir kaynağın numarası doğrudan cümle içinde kullanılarak atıfta bulunulabilir. Örneğin ilgili konuların [5] ve [6] numaralı yayınlarda özetlendiği “Bu konuda yapılan çalışmalar [5] ve [6]’da özetlenmiştir.” cümlesiyle verilebilir.</w:t>
      </w:r>
      <w:r w:rsidR="00E67C92" w:rsidRPr="00A2022F">
        <w:rPr>
          <w:rFonts w:eastAsia="TheSansLight"/>
        </w:rPr>
        <w:br w:type="page"/>
      </w:r>
    </w:p>
    <w:p w:rsidR="00E67C92" w:rsidRPr="00A3441B" w:rsidRDefault="00E67C92" w:rsidP="00BB0BF4">
      <w:pPr>
        <w:pStyle w:val="sayfabasi"/>
      </w:pPr>
      <w:bookmarkStart w:id="257" w:name="_Toc38899489"/>
      <w:bookmarkStart w:id="258" w:name="_Toc40292802"/>
      <w:r w:rsidRPr="00F57096">
        <w:lastRenderedPageBreak/>
        <w:t>KAYNAK</w:t>
      </w:r>
      <w:bookmarkEnd w:id="257"/>
      <w:r w:rsidR="007C0D16">
        <w:t>LAR</w:t>
      </w:r>
      <w:bookmarkEnd w:id="258"/>
    </w:p>
    <w:p w:rsidR="00B937FF" w:rsidRDefault="001E79AD" w:rsidP="00E67C92">
      <w:pPr>
        <w:rPr>
          <w:iCs w:val="0"/>
          <w:noProof/>
          <w:sz w:val="20"/>
          <w:szCs w:val="20"/>
        </w:rPr>
      </w:pPr>
      <w:r>
        <w:fldChar w:fldCharType="begin"/>
      </w:r>
      <w:r>
        <w:instrText xml:space="preserve"> BIBLIOGRAPHY  \l 105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159"/>
      </w:tblGrid>
      <w:tr w:rsidR="00B937FF">
        <w:trPr>
          <w:divId w:val="175583644"/>
          <w:tblCellSpacing w:w="15" w:type="dxa"/>
        </w:trPr>
        <w:tc>
          <w:tcPr>
            <w:tcW w:w="50" w:type="pct"/>
            <w:hideMark/>
          </w:tcPr>
          <w:p w:rsidR="00B937FF" w:rsidRDefault="00B937FF">
            <w:pPr>
              <w:pStyle w:val="Kaynaka"/>
              <w:rPr>
                <w:noProof/>
              </w:rPr>
            </w:pPr>
            <w:r>
              <w:rPr>
                <w:noProof/>
              </w:rPr>
              <w:t xml:space="preserve">[1] </w:t>
            </w:r>
          </w:p>
        </w:tc>
        <w:tc>
          <w:tcPr>
            <w:tcW w:w="0" w:type="auto"/>
            <w:hideMark/>
          </w:tcPr>
          <w:p w:rsidR="00B937FF" w:rsidRDefault="00B937FF">
            <w:pPr>
              <w:pStyle w:val="Kaynaka"/>
              <w:rPr>
                <w:noProof/>
              </w:rPr>
            </w:pPr>
            <w:r>
              <w:rPr>
                <w:noProof/>
              </w:rPr>
              <w:t xml:space="preserve">E. Aysu, «Yıldız Teknik Üniversitesi,» %1 içinde </w:t>
            </w:r>
            <w:r>
              <w:rPr>
                <w:i/>
                <w:iCs w:val="0"/>
                <w:noProof/>
              </w:rPr>
              <w:t>Şehir Planlamasında Yoğunluk</w:t>
            </w:r>
            <w:r>
              <w:rPr>
                <w:noProof/>
              </w:rPr>
              <w:t>, İstanbul, Yıldız Üniversitesi Yayınları, 2011, p. 214.</w:t>
            </w:r>
          </w:p>
        </w:tc>
      </w:tr>
      <w:tr w:rsidR="00B937FF">
        <w:trPr>
          <w:divId w:val="175583644"/>
          <w:tblCellSpacing w:w="15" w:type="dxa"/>
        </w:trPr>
        <w:tc>
          <w:tcPr>
            <w:tcW w:w="50" w:type="pct"/>
            <w:hideMark/>
          </w:tcPr>
          <w:p w:rsidR="00B937FF" w:rsidRDefault="00B937FF">
            <w:pPr>
              <w:pStyle w:val="Kaynaka"/>
              <w:rPr>
                <w:noProof/>
              </w:rPr>
            </w:pPr>
            <w:r>
              <w:rPr>
                <w:noProof/>
              </w:rPr>
              <w:t xml:space="preserve">[2] </w:t>
            </w:r>
          </w:p>
        </w:tc>
        <w:tc>
          <w:tcPr>
            <w:tcW w:w="0" w:type="auto"/>
            <w:hideMark/>
          </w:tcPr>
          <w:p w:rsidR="00B937FF" w:rsidRDefault="00B937FF">
            <w:pPr>
              <w:pStyle w:val="Kaynaka"/>
              <w:rPr>
                <w:noProof/>
              </w:rPr>
            </w:pPr>
            <w:r>
              <w:rPr>
                <w:noProof/>
              </w:rPr>
              <w:t xml:space="preserve">H. Sarbanoğlu, «Yazılım Krizi SSADM,» </w:t>
            </w:r>
            <w:r>
              <w:rPr>
                <w:i/>
                <w:iCs w:val="0"/>
                <w:noProof/>
              </w:rPr>
              <w:t xml:space="preserve">Harita Dergisi, </w:t>
            </w:r>
            <w:r>
              <w:rPr>
                <w:noProof/>
              </w:rPr>
              <w:t xml:space="preserve">no. 109, pp. 70-93, 1988. </w:t>
            </w:r>
          </w:p>
        </w:tc>
      </w:tr>
      <w:tr w:rsidR="00B937FF">
        <w:trPr>
          <w:divId w:val="175583644"/>
          <w:tblCellSpacing w:w="15" w:type="dxa"/>
        </w:trPr>
        <w:tc>
          <w:tcPr>
            <w:tcW w:w="50" w:type="pct"/>
            <w:hideMark/>
          </w:tcPr>
          <w:p w:rsidR="00B937FF" w:rsidRDefault="00B937FF">
            <w:pPr>
              <w:pStyle w:val="Kaynaka"/>
              <w:rPr>
                <w:noProof/>
              </w:rPr>
            </w:pPr>
            <w:r>
              <w:rPr>
                <w:noProof/>
              </w:rPr>
              <w:t xml:space="preserve">[3] </w:t>
            </w:r>
          </w:p>
        </w:tc>
        <w:tc>
          <w:tcPr>
            <w:tcW w:w="0" w:type="auto"/>
            <w:hideMark/>
          </w:tcPr>
          <w:p w:rsidR="00B937FF" w:rsidRDefault="00B937FF">
            <w:pPr>
              <w:pStyle w:val="Kaynaka"/>
              <w:rPr>
                <w:noProof/>
              </w:rPr>
            </w:pPr>
            <w:r>
              <w:rPr>
                <w:noProof/>
              </w:rPr>
              <w:t xml:space="preserve">M. v. L. Y. Isdale, «An Object Modelling Framework for Geographic Information,» %1 içinde </w:t>
            </w:r>
            <w:r>
              <w:rPr>
                <w:i/>
                <w:iCs w:val="0"/>
                <w:noProof/>
              </w:rPr>
              <w:t>ISPRS XVII</w:t>
            </w:r>
            <w:r>
              <w:rPr>
                <w:noProof/>
              </w:rPr>
              <w:t xml:space="preserve">, Washington, 2-14 August 1992. </w:t>
            </w:r>
          </w:p>
        </w:tc>
      </w:tr>
    </w:tbl>
    <w:p w:rsidR="00B937FF" w:rsidRDefault="00B937FF">
      <w:pPr>
        <w:divId w:val="175583644"/>
        <w:rPr>
          <w:noProof/>
        </w:rPr>
      </w:pPr>
    </w:p>
    <w:p w:rsidR="00A2022F" w:rsidRDefault="00A2022F">
      <w:pPr>
        <w:divId w:val="175583644"/>
        <w:rPr>
          <w:noProof/>
        </w:rPr>
      </w:pPr>
    </w:p>
    <w:p w:rsidR="00E67C92" w:rsidRDefault="001E79AD" w:rsidP="00A2022F">
      <w:pPr>
        <w:jc w:val="both"/>
        <w:rPr>
          <w:rFonts w:eastAsia="TheSansLight"/>
        </w:rPr>
      </w:pPr>
      <w:r>
        <w:fldChar w:fldCharType="end"/>
      </w:r>
      <w:r w:rsidR="000132F6" w:rsidRPr="000132F6">
        <w:rPr>
          <w:shd w:val="clear" w:color="auto" w:fill="FFFF00"/>
        </w:rPr>
        <w:t xml:space="preserve">Alıntı ekle menüsü ile alıntıları metin içerinde numaralı olarak eklediğiniz takdirde, yukarıdaki kaynak tablosuna sağ tıklayıp Alanı güncelleştir seçeneğini seçerseniz tüm kaynaklar sıralanır.  </w:t>
      </w:r>
      <w:r w:rsidR="000132F6" w:rsidRPr="000132F6">
        <w:rPr>
          <w:rFonts w:eastAsia="TheSansLight"/>
          <w:shd w:val="clear" w:color="auto" w:fill="FFFF00"/>
        </w:rPr>
        <w:t>Tablo güncellendikten sonra tablo içerisindeki metini seçerek stilini Kaynakça seçiniz.</w:t>
      </w:r>
      <w:r w:rsidR="00E67C92">
        <w:rPr>
          <w:rFonts w:eastAsia="TheSansLight"/>
        </w:rPr>
        <w:br w:type="page"/>
      </w:r>
    </w:p>
    <w:p w:rsidR="00E67C92" w:rsidRDefault="00E67C92" w:rsidP="00BB0BF4">
      <w:pPr>
        <w:pStyle w:val="sayfabasi"/>
      </w:pPr>
      <w:bookmarkStart w:id="259" w:name="_Toc38899490"/>
      <w:bookmarkStart w:id="260" w:name="_Toc40292803"/>
      <w:r>
        <w:lastRenderedPageBreak/>
        <w:t>EK-A</w:t>
      </w:r>
      <w:bookmarkEnd w:id="259"/>
      <w:bookmarkEnd w:id="260"/>
    </w:p>
    <w:p w:rsidR="00E67C92" w:rsidRPr="008B2709" w:rsidRDefault="00E67C92" w:rsidP="009D04E4">
      <w:pPr>
        <w:pStyle w:val="Ek-Balk1"/>
      </w:pPr>
      <w:bookmarkStart w:id="261" w:name="_Toc38899491"/>
      <w:bookmarkStart w:id="262" w:name="_Toc40292804"/>
      <w:r w:rsidRPr="008B2709">
        <w:t>E</w:t>
      </w:r>
      <w:bookmarkEnd w:id="261"/>
      <w:r w:rsidR="00966724">
        <w:t>RASMUS</w:t>
      </w:r>
      <w:bookmarkEnd w:id="262"/>
    </w:p>
    <w:p w:rsidR="00E67C92" w:rsidRDefault="00A6674B" w:rsidP="00E67C92">
      <w:pPr>
        <w:rPr>
          <w:rFonts w:eastAsia="TheSansLight"/>
        </w:rPr>
      </w:pPr>
      <w:r w:rsidRPr="00A6674B">
        <w:rPr>
          <w:rFonts w:eastAsia="TheSansLight"/>
          <w:highlight w:val="yellow"/>
        </w:rPr>
        <w:t xml:space="preserve">Ekiniz </w:t>
      </w:r>
      <w:r w:rsidR="0032526B" w:rsidRPr="00A6674B">
        <w:rPr>
          <w:rFonts w:eastAsia="TheSansLight"/>
          <w:highlight w:val="yellow"/>
        </w:rPr>
        <w:t>yoksa</w:t>
      </w:r>
      <w:r w:rsidRPr="00A6674B">
        <w:rPr>
          <w:rFonts w:eastAsia="TheSansLight"/>
          <w:highlight w:val="yellow"/>
        </w:rPr>
        <w:t xml:space="preserve"> bu bölümü silebilir veya daha fazla ek yapabilirsiniz.</w:t>
      </w:r>
    </w:p>
    <w:p w:rsidR="008C60FC" w:rsidRDefault="00966724" w:rsidP="008C60FC">
      <w:pPr>
        <w:pStyle w:val="anametin"/>
        <w:rPr>
          <w:rFonts w:cs="Calibri"/>
        </w:rPr>
      </w:pPr>
      <w:r w:rsidRPr="007B0F03">
        <w:rPr>
          <w:rFonts w:cs="Calibri"/>
        </w:rPr>
        <w:t xml:space="preserve">Hayat Boyu Öğrenim (LLP) programı içinde Yüksek Öğretimi kapsayan kısımdır. 24 Ocak 2000 yılında benimsenmiş ve 2006 yılı sonuna kadar devam edecektir. Amaç Avrupa’da yükseköğretimi geliştirmek ve </w:t>
      </w:r>
      <w:r w:rsidR="008C60FC" w:rsidRPr="007B0F03">
        <w:rPr>
          <w:rFonts w:cs="Calibri"/>
        </w:rPr>
        <w:t>iş birliği</w:t>
      </w:r>
      <w:r w:rsidRPr="007B0F03">
        <w:rPr>
          <w:rFonts w:cs="Calibri"/>
        </w:rPr>
        <w:t xml:space="preserve"> yapmaktır. </w:t>
      </w:r>
    </w:p>
    <w:p w:rsidR="008C60FC" w:rsidRDefault="008C60FC" w:rsidP="008C60FC">
      <w:pPr>
        <w:pStyle w:val="Ek-Balk2"/>
      </w:pPr>
      <w:bookmarkStart w:id="263" w:name="_Toc40292805"/>
      <w:r w:rsidRPr="008C60FC">
        <w:t>Genel Bilgiler</w:t>
      </w:r>
      <w:bookmarkEnd w:id="263"/>
    </w:p>
    <w:p w:rsidR="00966724" w:rsidRDefault="00966724" w:rsidP="00966724">
      <w:pPr>
        <w:pStyle w:val="anametin"/>
        <w:rPr>
          <w:rFonts w:cs="Calibri"/>
        </w:rPr>
      </w:pPr>
      <w:r w:rsidRPr="007B0F03">
        <w:rPr>
          <w:rFonts w:cs="Calibri"/>
        </w:rPr>
        <w:t xml:space="preserve">Erasmus; Türkiye ve EFTA/EFA ülkeleri İzlanda, Liechtenstein, Norveç ile birlikte 27 Avrupa Birliği Üyesi ülkeyi kapsar. </w:t>
      </w:r>
    </w:p>
    <w:p w:rsidR="00966724" w:rsidRPr="007B0F03" w:rsidRDefault="00966724" w:rsidP="00966724">
      <w:pPr>
        <w:pStyle w:val="anametin"/>
        <w:rPr>
          <w:rFonts w:cs="Calibri"/>
        </w:rPr>
      </w:pPr>
      <w:r w:rsidRPr="007B0F03">
        <w:rPr>
          <w:rFonts w:cs="Calibri"/>
        </w:rPr>
        <w:t xml:space="preserve">Erasmusun </w:t>
      </w:r>
      <w:r w:rsidRPr="007B0F03">
        <w:rPr>
          <w:rFonts w:cs="Calibri"/>
          <w:bCs/>
        </w:rPr>
        <w:t>amacı</w:t>
      </w:r>
      <w:r w:rsidRPr="007B0F03">
        <w:rPr>
          <w:rFonts w:cs="Calibri"/>
        </w:rPr>
        <w:t>; yüksek öğretimin temeli olan kaliteli insan yetiştirmek, bilimsel buluşları paylaşmak ve yeni nesillerin Avrupa içinde bu amaçlar doğrultusunda yetişmesini sağlamaktır. Bu nedenle Yüksek Öğretim Kurumu yöneticilerinin, öğretim elemanlarının ve öğrencilerin değişim programlarını destekler.</w:t>
      </w:r>
    </w:p>
    <w:p w:rsidR="00966724" w:rsidRPr="007B0F03" w:rsidRDefault="00966724" w:rsidP="00966724">
      <w:pPr>
        <w:pStyle w:val="anametin"/>
        <w:rPr>
          <w:rFonts w:cs="Calibri"/>
        </w:rPr>
      </w:pPr>
      <w:r w:rsidRPr="007B0F03">
        <w:rPr>
          <w:rFonts w:cs="Calibri"/>
        </w:rPr>
        <w:t xml:space="preserve">Üniversitelerde hem öğrenciler hem de öğretim elemanları Erasmus programından faydalanabilir. Ancak üniversitelerin AB komisyonunca onaylanmış Erasmus Üniversite Beyannamesi (Erasmus University Charter – EUC)’ne sahip olmaları gerekir. </w:t>
      </w:r>
    </w:p>
    <w:p w:rsidR="00966724" w:rsidRPr="007B0F03" w:rsidRDefault="00966724" w:rsidP="00966724">
      <w:pPr>
        <w:pStyle w:val="anametin"/>
        <w:rPr>
          <w:rFonts w:cs="Calibri"/>
        </w:rPr>
      </w:pPr>
      <w:r w:rsidRPr="007B0F03">
        <w:rPr>
          <w:rFonts w:cs="Calibri"/>
        </w:rPr>
        <w:t xml:space="preserve">Bu beyannamede ERASMUS </w:t>
      </w:r>
      <w:r w:rsidR="00F9059A" w:rsidRPr="007B0F03">
        <w:rPr>
          <w:rFonts w:cs="Calibri"/>
        </w:rPr>
        <w:t>iş birliği</w:t>
      </w:r>
      <w:r w:rsidRPr="007B0F03">
        <w:rPr>
          <w:rFonts w:cs="Calibri"/>
        </w:rPr>
        <w:t xml:space="preserve"> için gerekli esas prensipler belirlenir. Başvuruda bulunan üniversitenin mevcut durumu incelenir. Başvuru formunda Üniversite Rektörü, Erasmus Koordinatörü hakkında bilgi, mevcut öğrenci sayısı, en son yıl mezun olan öğrenci sayısı, üniversitede eğitim verilen birimler, Erasmus programından beklenilenler, programa kabul sonrası değişim için gelecek öğrencilerin istihdam şartları (yemek, yurt, sosyal faaliyet) dil eğitim imkânları, gibi bilgiler verilir. </w:t>
      </w:r>
    </w:p>
    <w:p w:rsidR="00EA2276" w:rsidRDefault="00EA2276" w:rsidP="00EA2276">
      <w:pPr>
        <w:pStyle w:val="Ek-Balk2"/>
      </w:pPr>
      <w:bookmarkStart w:id="264" w:name="_Toc40292806"/>
      <w:r>
        <w:t>Erasmus Etkinlikleri</w:t>
      </w:r>
      <w:bookmarkEnd w:id="264"/>
    </w:p>
    <w:p w:rsidR="00966724" w:rsidRPr="007B0F03" w:rsidRDefault="00966724" w:rsidP="00966724">
      <w:pPr>
        <w:pStyle w:val="anametin"/>
        <w:rPr>
          <w:rFonts w:cs="Calibri"/>
        </w:rPr>
      </w:pPr>
      <w:r w:rsidRPr="007B0F03">
        <w:rPr>
          <w:rFonts w:cs="Calibri"/>
        </w:rPr>
        <w:t xml:space="preserve">ERASMUS programı kapsamında yüksek öğretimin ilk yılındaki öğrenciler hariç, doktora dâhil olmak üzere öğrencilere, üniversiteler arasında varılan ikili anlaşmalar ve düzenlemeler çerçevesinde, diğer katılımcı ülkedeki bir üniversitede veya yüksek öğrenim kurumunda 3–12 ay eğitim desteği (Erasmus hibesi) sağlanmaktadır. Aylık hibe </w:t>
      </w:r>
      <w:r w:rsidRPr="007B0F03">
        <w:rPr>
          <w:rFonts w:cs="Calibri"/>
        </w:rPr>
        <w:lastRenderedPageBreak/>
        <w:t xml:space="preserve">ülkelere göre 400–600 € arasında değişmektedir. Ayrıntı için </w:t>
      </w:r>
      <w:hyperlink r:id="rId53" w:tgtFrame="_blank" w:history="1">
        <w:r w:rsidRPr="007B0F03">
          <w:rPr>
            <w:rFonts w:cs="Calibri"/>
          </w:rPr>
          <w:t>Erasmus Uygulama El Kitabı</w:t>
        </w:r>
      </w:hyperlink>
      <w:r w:rsidRPr="007B0F03">
        <w:rPr>
          <w:rFonts w:cs="Calibri"/>
        </w:rPr>
        <w:t>'na başvurulabilir.</w:t>
      </w:r>
    </w:p>
    <w:p w:rsidR="00966724" w:rsidRPr="007B0F03" w:rsidRDefault="00966724" w:rsidP="00966724">
      <w:pPr>
        <w:pStyle w:val="anametin"/>
        <w:rPr>
          <w:rFonts w:cs="Calibri"/>
        </w:rPr>
      </w:pPr>
      <w:r w:rsidRPr="007B0F03">
        <w:rPr>
          <w:rFonts w:cs="Calibri"/>
        </w:rPr>
        <w:t>Programa katılmaya ve Erasmus öğrencisi olmaya hak kazanmış öğrencilere Erasmus Öğrenci Beyannamesi verilerek, bu standart metinle hakları ve sorumlulukları bildirilir.</w:t>
      </w:r>
    </w:p>
    <w:p w:rsidR="00966724" w:rsidRPr="007B0F03" w:rsidRDefault="00966724" w:rsidP="00966724">
      <w:pPr>
        <w:pStyle w:val="anametin"/>
        <w:rPr>
          <w:rFonts w:cs="Calibri"/>
        </w:rPr>
      </w:pPr>
      <w:r w:rsidRPr="007B0F03">
        <w:rPr>
          <w:rFonts w:cs="Calibri"/>
        </w:rPr>
        <w:t xml:space="preserve">Bir kişi, hayatında ancak bir kez Erasmus öğrencisi olabilir. </w:t>
      </w:r>
    </w:p>
    <w:p w:rsidR="00966724" w:rsidRPr="007B0F03" w:rsidRDefault="00966724" w:rsidP="00966724">
      <w:pPr>
        <w:pStyle w:val="anametin"/>
        <w:rPr>
          <w:rFonts w:cs="Calibri"/>
        </w:rPr>
      </w:pPr>
      <w:r w:rsidRPr="007B0F03">
        <w:rPr>
          <w:rFonts w:cs="Calibri"/>
        </w:rPr>
        <w:t xml:space="preserve"> Öğrenci değişimi yapacak üniversitelerden biri mutlaka AB üyesi ülkeden olmalıdır. </w:t>
      </w:r>
    </w:p>
    <w:p w:rsidR="00966724" w:rsidRPr="007B0F03" w:rsidRDefault="00966724" w:rsidP="00966724">
      <w:pPr>
        <w:pStyle w:val="anametin"/>
        <w:rPr>
          <w:rFonts w:cs="Calibri"/>
        </w:rPr>
      </w:pPr>
      <w:r w:rsidRPr="007B0F03">
        <w:rPr>
          <w:rFonts w:cs="Calibri"/>
        </w:rPr>
        <w:t xml:space="preserve">Öğrencinin, gittiği okulda aldığı dersler, kendi okulunda alabileceği derslerin muadili yahut yerine saydırılabilecek nitelikte olmalıdır. </w:t>
      </w:r>
    </w:p>
    <w:p w:rsidR="00966724" w:rsidRPr="007B0F03" w:rsidRDefault="00966724" w:rsidP="00966724">
      <w:pPr>
        <w:pStyle w:val="anametin"/>
        <w:rPr>
          <w:rFonts w:cs="Calibri"/>
        </w:rPr>
      </w:pPr>
      <w:r w:rsidRPr="007B0F03">
        <w:rPr>
          <w:rFonts w:cs="Calibri"/>
        </w:rPr>
        <w:t>Öğrenci, gittiği kurumda aldığı notları kendi okulunda saydırıp dönem kaybı yaşamadan eğitimine devam edebilir.</w:t>
      </w:r>
    </w:p>
    <w:p w:rsidR="00E67C92" w:rsidRDefault="00966724" w:rsidP="00966724">
      <w:pPr>
        <w:pStyle w:val="anametin"/>
        <w:rPr>
          <w:rFonts w:cs="Calibri"/>
        </w:rPr>
      </w:pPr>
      <w:r w:rsidRPr="007B0F03">
        <w:rPr>
          <w:rFonts w:cs="Calibri"/>
        </w:rPr>
        <w:t xml:space="preserve">Öğretim Elemanları, 1 hafta (beş seminer ve/veya ders saati) ile 6 ay için misafir gidebilirler. </w:t>
      </w:r>
      <w:hyperlink r:id="rId54" w:tgtFrame="_blank" w:history="1">
        <w:r w:rsidRPr="007B0F03">
          <w:rPr>
            <w:rFonts w:cs="Calibri"/>
          </w:rPr>
          <w:t>Mali destek</w:t>
        </w:r>
      </w:hyperlink>
      <w:r w:rsidRPr="007B0F03">
        <w:rPr>
          <w:rFonts w:cs="Calibri"/>
        </w:rPr>
        <w:t xml:space="preserve"> gün ve hafta sayısına bağlı olarak belirlenir. Bu şekilde; öğretim elemanlarına mesleki ve kişisel gelişim olanakları sağlamak, üniversiteleri sundukları ders yelpazelerini ve içeriklerini genişletmeye teşvik etmek, öğrencilerin farklı ülkelerden gelen akademik personelin uzmanlığından yararlanmalarını sağlamak, farklı ülkelerdeki kuruluşlar arasındaki bağları güçlendirmek, pedagojik yöntemler konusunda uzmanlık ve deneyimlerin alışverişini özendirmek amaçlanmaktadır.</w:t>
      </w:r>
    </w:p>
    <w:p w:rsidR="001F6100" w:rsidRDefault="001F6100" w:rsidP="00966724">
      <w:pPr>
        <w:pStyle w:val="anametin"/>
        <w:rPr>
          <w:rFonts w:cs="Calibri"/>
        </w:rPr>
      </w:pPr>
      <w:r>
        <w:rPr>
          <w:rFonts w:cs="Calibri"/>
        </w:rPr>
        <w:br w:type="page"/>
      </w:r>
    </w:p>
    <w:p w:rsidR="00CD55B2" w:rsidRDefault="001F6100" w:rsidP="001F6100">
      <w:pPr>
        <w:pStyle w:val="sayfabasi"/>
      </w:pPr>
      <w:bookmarkStart w:id="265" w:name="_Toc40292807"/>
      <w:r>
        <w:lastRenderedPageBreak/>
        <w:t>EK-B</w:t>
      </w:r>
      <w:bookmarkEnd w:id="265"/>
    </w:p>
    <w:p w:rsidR="001F6100" w:rsidRDefault="001F6100" w:rsidP="00267A92">
      <w:pPr>
        <w:pStyle w:val="Ek-Balk1"/>
      </w:pPr>
      <w:bookmarkStart w:id="266" w:name="_Toc40292808"/>
      <w:r>
        <w:t>SÜREKLİ EĞİTİM MERKEZİ</w:t>
      </w:r>
      <w:bookmarkEnd w:id="266"/>
    </w:p>
    <w:p w:rsidR="001F6100" w:rsidRPr="007B0F03" w:rsidRDefault="001F6100" w:rsidP="001F6100">
      <w:pPr>
        <w:pStyle w:val="anametin"/>
        <w:rPr>
          <w:rFonts w:eastAsia="TheSansLight" w:cs="Calibri"/>
        </w:rPr>
      </w:pPr>
      <w:r w:rsidRPr="007B0F03">
        <w:rPr>
          <w:rFonts w:eastAsia="TheSansLight" w:cs="Calibri"/>
        </w:rPr>
        <w:t>Bilgi toplumuna geçtiğimiz bu dönemde bir kurumun ayakta kalabilmesi ve varlığını devam ettirebilmesi, tamamen insana yaptığı yatırımla mümkündür. Günümüzün başarılı kurumları için rakipleri arasında öne çıkabilmenin, uzun süre ve karlı yaşayabilmenin en önemli koşulu kalite üretimi ve bu kaliteyi üreten ve sürdüren nitelikli insan gücünü yakalamaktır. Kurumsal gelişime yön vererek kurumları güçlendirmek ve böylelikle, özellikle kriz dönemlerindeki hassas yapılarını ortadan kaldırmak amacıyla üniversiteler ve kurumlar sık sık bir araya gelmektedir.</w:t>
      </w:r>
    </w:p>
    <w:p w:rsidR="001F6100" w:rsidRPr="007B0F03" w:rsidRDefault="001F6100" w:rsidP="001F6100">
      <w:pPr>
        <w:pStyle w:val="anametin"/>
        <w:rPr>
          <w:rFonts w:eastAsia="TheSansLight" w:cs="Calibri"/>
        </w:rPr>
      </w:pPr>
      <w:r w:rsidRPr="007B0F03">
        <w:rPr>
          <w:rFonts w:eastAsia="TheSansLight" w:cs="Calibri"/>
        </w:rPr>
        <w:t>YILDIZ-SEM, üniversitemizin değerli öğretim üyelerinin bilgi birikimi ve tecrübesinden yararlanarak yabancı dil, bilgisayar, teknik, sertifika, uzaktan eğitim, kültür, sanat ve spor programlarından oluşan geniş eğitim yelpazesi ile kurumsal gelişime katkı sağlamaktadır.</w:t>
      </w:r>
    </w:p>
    <w:p w:rsidR="001F6100" w:rsidRPr="007B0F03" w:rsidRDefault="001F6100" w:rsidP="001F6100">
      <w:pPr>
        <w:pStyle w:val="anametin"/>
        <w:rPr>
          <w:rFonts w:cs="Calibri"/>
        </w:rPr>
      </w:pPr>
      <w:r w:rsidRPr="007B0F03">
        <w:rPr>
          <w:rFonts w:eastAsia="TheSansLight" w:cs="Calibri"/>
        </w:rPr>
        <w:t>Üniversitelerin temel görevlerinden biri de, yaptığı araştırma sonuçlarından elde ettiği bilgi ve teknolojiyle toplumu tanıştırmak ve böylelikle bulunduğu bölgeye ve topluma katkıda bulunmaktır. Üniversiteler, ülke gelişimini kişisel gelişimin tetikleyeceği bilinciyle toplumuzu geleceğe hazırlamak ve eğitim ihtiyaçlarını karşılamak üzere, eğitim merkezleri aracılığıyla, kişiler ve toplumla bir araya gelerek hedeflerini gerçekleştirmeye çalışmaktadır. Toplumumuzun ihtiyacı olan konularda öğrenmeyi ve kişisel gelişimi desteklemek amacıyla yeni programlar hazırlamak ve bu programları kişilere ve topluma ulaştırmak YILDIZ-SEM’in öncelikleri arasında yer almaktadır. Gücünü, Yıldız Teknik Üniversitesi ve değerli öğretim üyelerinin bilgi birikiminden alan merkezimiz; yabancı dil, bilgisayar, teknik, sertifika, uzaktan eğitim, kültür, sanat ve spor programlarından oluşan geniş eğitim yelpazesi ve her yaştan insana sunduğu eğitim fırsatlarıyla yaşam boyu öğrenme kavramına yeni bir bakış açısı kazandırmaktadır.</w:t>
      </w:r>
    </w:p>
    <w:p w:rsidR="001F6100" w:rsidRPr="001F6100" w:rsidRDefault="001F6100" w:rsidP="001F6100">
      <w:pPr>
        <w:pStyle w:val="anametin"/>
        <w:rPr>
          <w:lang w:eastAsia="en-US"/>
        </w:rPr>
      </w:pPr>
    </w:p>
    <w:p w:rsidR="00E67C92" w:rsidRPr="00AC5939" w:rsidRDefault="00E67C92" w:rsidP="0019730C">
      <w:pPr>
        <w:pStyle w:val="ortsayfabasi"/>
      </w:pPr>
      <w:r>
        <w:br w:type="page"/>
      </w:r>
      <w:bookmarkStart w:id="267" w:name="_Toc38899492"/>
      <w:bookmarkStart w:id="268" w:name="_Toc40292809"/>
      <w:r w:rsidRPr="00AC5939">
        <w:lastRenderedPageBreak/>
        <w:t>TAKIM ÖZGEÇMİŞ BİLGİLERİ</w:t>
      </w:r>
      <w:bookmarkEnd w:id="267"/>
      <w:bookmarkEnd w:id="268"/>
    </w:p>
    <w:p w:rsidR="00E67C92" w:rsidRDefault="00E67C92" w:rsidP="00E67C92">
      <w:pPr>
        <w:rPr>
          <w:rFonts w:eastAsia="TheSansLight"/>
        </w:rPr>
      </w:pPr>
    </w:p>
    <w:p w:rsidR="00E67C92" w:rsidRPr="007B0F03" w:rsidRDefault="00E67C92" w:rsidP="00E67C92">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E67C92" w:rsidRPr="007B0F03" w:rsidTr="002E09F7">
        <w:tc>
          <w:tcPr>
            <w:tcW w:w="2840" w:type="dxa"/>
          </w:tcPr>
          <w:p w:rsidR="00E67C92" w:rsidRPr="00EF2771" w:rsidRDefault="00E67C92"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rsidR="00E67C92" w:rsidRPr="007B0F03" w:rsidRDefault="00E67C92" w:rsidP="002E09F7">
            <w:pPr>
              <w:rPr>
                <w:rFonts w:cs="Calibri"/>
                <w:lang w:val="en-US"/>
              </w:rPr>
            </w:pPr>
            <w:r w:rsidRPr="007B0F03">
              <w:rPr>
                <w:rFonts w:cs="Calibri"/>
                <w:lang w:val="en-US"/>
              </w:rPr>
              <w:t>:</w:t>
            </w:r>
            <w:r w:rsidRPr="007B0F03">
              <w:rPr>
                <w:rFonts w:cs="Calibri"/>
                <w:highlight w:val="yellow"/>
                <w:lang w:val="en-US"/>
              </w:rPr>
              <w:t>Soyad</w:t>
            </w:r>
            <w:r>
              <w:rPr>
                <w:rFonts w:cs="Calibri"/>
                <w:highlight w:val="yellow"/>
                <w:lang w:val="en-US"/>
              </w:rPr>
              <w:t>ı</w:t>
            </w:r>
            <w:r w:rsidRPr="007B0F03">
              <w:rPr>
                <w:rFonts w:cs="Calibri"/>
                <w:highlight w:val="yellow"/>
                <w:lang w:val="en-US"/>
              </w:rPr>
              <w:t xml:space="preserve"> büyük harfle yazılmalıdır.</w:t>
            </w:r>
          </w:p>
        </w:tc>
      </w:tr>
      <w:tr w:rsidR="00E67C92" w:rsidRPr="007B0F03" w:rsidTr="002E09F7">
        <w:tc>
          <w:tcPr>
            <w:tcW w:w="2840" w:type="dxa"/>
          </w:tcPr>
          <w:p w:rsidR="00E67C92" w:rsidRPr="00EF2771" w:rsidRDefault="00E67C92" w:rsidP="002E09F7">
            <w:pPr>
              <w:rPr>
                <w:rFonts w:cs="Calibri"/>
                <w:b/>
              </w:rPr>
            </w:pPr>
            <w:r w:rsidRPr="00EF2771">
              <w:rPr>
                <w:rFonts w:cs="Calibri"/>
                <w:b/>
              </w:rPr>
              <w:t>Doğum Tarihi ve Yeri</w:t>
            </w:r>
          </w:p>
        </w:tc>
        <w:tc>
          <w:tcPr>
            <w:tcW w:w="5663" w:type="dxa"/>
          </w:tcPr>
          <w:p w:rsidR="00E67C92" w:rsidRPr="007B0F03" w:rsidRDefault="00E67C92" w:rsidP="002E09F7">
            <w:pPr>
              <w:rPr>
                <w:rFonts w:cs="Calibri"/>
                <w:lang w:val="en-US"/>
              </w:rPr>
            </w:pPr>
            <w:r w:rsidRPr="007B0F03">
              <w:rPr>
                <w:rFonts w:cs="Calibri"/>
                <w:lang w:val="en-US"/>
              </w:rPr>
              <w:t>:</w:t>
            </w:r>
          </w:p>
        </w:tc>
      </w:tr>
      <w:tr w:rsidR="00E67C92" w:rsidRPr="007B0F03" w:rsidTr="002E09F7">
        <w:tc>
          <w:tcPr>
            <w:tcW w:w="2840" w:type="dxa"/>
          </w:tcPr>
          <w:p w:rsidR="00E67C92" w:rsidRPr="00EF2771" w:rsidRDefault="00E67C92" w:rsidP="002E09F7">
            <w:pPr>
              <w:rPr>
                <w:rFonts w:cs="Calibri"/>
                <w:b/>
              </w:rPr>
            </w:pPr>
            <w:r w:rsidRPr="00EF2771">
              <w:rPr>
                <w:rFonts w:cs="Calibri"/>
                <w:b/>
              </w:rPr>
              <w:t>Yabancı Dili</w:t>
            </w:r>
          </w:p>
        </w:tc>
        <w:tc>
          <w:tcPr>
            <w:tcW w:w="5663" w:type="dxa"/>
          </w:tcPr>
          <w:p w:rsidR="00E67C92" w:rsidRPr="007B0F03" w:rsidRDefault="00E67C92" w:rsidP="002E09F7">
            <w:pPr>
              <w:rPr>
                <w:rFonts w:cs="Calibri"/>
                <w:lang w:val="en-US"/>
              </w:rPr>
            </w:pPr>
            <w:r w:rsidRPr="007B0F03">
              <w:rPr>
                <w:rFonts w:cs="Calibri"/>
                <w:lang w:val="en-US"/>
              </w:rPr>
              <w:t>:</w:t>
            </w:r>
          </w:p>
        </w:tc>
      </w:tr>
      <w:tr w:rsidR="00E67C92" w:rsidRPr="007B0F03" w:rsidTr="002E09F7">
        <w:tc>
          <w:tcPr>
            <w:tcW w:w="2840" w:type="dxa"/>
          </w:tcPr>
          <w:p w:rsidR="00E67C92" w:rsidRPr="00EF2771" w:rsidRDefault="00E67C92" w:rsidP="002E09F7">
            <w:pPr>
              <w:rPr>
                <w:rFonts w:cs="Calibri"/>
                <w:b/>
              </w:rPr>
            </w:pPr>
            <w:r w:rsidRPr="00EF2771">
              <w:rPr>
                <w:rFonts w:cs="Calibri"/>
                <w:b/>
              </w:rPr>
              <w:t>E-posta</w:t>
            </w:r>
          </w:p>
        </w:tc>
        <w:tc>
          <w:tcPr>
            <w:tcW w:w="5663" w:type="dxa"/>
          </w:tcPr>
          <w:p w:rsidR="00E67C92" w:rsidRPr="007B0F03" w:rsidRDefault="00E67C92" w:rsidP="002E09F7">
            <w:pPr>
              <w:rPr>
                <w:rFonts w:cs="Calibri"/>
                <w:lang w:val="en-US"/>
              </w:rPr>
            </w:pPr>
            <w:r w:rsidRPr="007B0F03">
              <w:rPr>
                <w:rFonts w:cs="Calibri"/>
                <w:lang w:val="en-US"/>
              </w:rPr>
              <w:t>:</w:t>
            </w:r>
          </w:p>
        </w:tc>
      </w:tr>
    </w:tbl>
    <w:p w:rsidR="00E67C92" w:rsidRPr="007B0F03" w:rsidRDefault="00E67C92" w:rsidP="00E67C92">
      <w:pPr>
        <w:pStyle w:val="nsayfalarmetinstili"/>
        <w:rPr>
          <w:rFonts w:cs="Calibri"/>
          <w:b/>
          <w:bCs/>
        </w:rPr>
      </w:pPr>
    </w:p>
    <w:p w:rsidR="00E67C92" w:rsidRPr="007B0F03" w:rsidRDefault="00E67C92" w:rsidP="00E67C92">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7B0F03" w:rsidTr="002E09F7">
        <w:tc>
          <w:tcPr>
            <w:tcW w:w="1808" w:type="dxa"/>
          </w:tcPr>
          <w:p w:rsidR="00E67C92" w:rsidRPr="00EF2771" w:rsidRDefault="00E67C92" w:rsidP="002E09F7">
            <w:pPr>
              <w:rPr>
                <w:rFonts w:cs="Calibri"/>
                <w:b/>
              </w:rPr>
            </w:pPr>
            <w:r w:rsidRPr="00EF2771">
              <w:rPr>
                <w:rFonts w:cs="Calibri"/>
                <w:b/>
              </w:rPr>
              <w:t>Derece</w:t>
            </w:r>
          </w:p>
        </w:tc>
        <w:tc>
          <w:tcPr>
            <w:tcW w:w="2271" w:type="dxa"/>
          </w:tcPr>
          <w:p w:rsidR="00E67C92" w:rsidRPr="00EF2771" w:rsidRDefault="00E67C92" w:rsidP="002E09F7">
            <w:pPr>
              <w:rPr>
                <w:rFonts w:cs="Calibri"/>
                <w:b/>
              </w:rPr>
            </w:pPr>
            <w:r w:rsidRPr="00EF2771">
              <w:rPr>
                <w:rFonts w:cs="Calibri"/>
                <w:b/>
              </w:rPr>
              <w:t>Alan</w:t>
            </w:r>
          </w:p>
        </w:tc>
        <w:tc>
          <w:tcPr>
            <w:tcW w:w="2987" w:type="dxa"/>
          </w:tcPr>
          <w:p w:rsidR="00E67C92" w:rsidRPr="00EF2771" w:rsidRDefault="00E67C92" w:rsidP="002E09F7">
            <w:pPr>
              <w:rPr>
                <w:rFonts w:cs="Calibri"/>
                <w:b/>
                <w:lang w:val="en-US"/>
              </w:rPr>
            </w:pPr>
            <w:r w:rsidRPr="00EF2771">
              <w:rPr>
                <w:rFonts w:cs="Calibri"/>
                <w:b/>
                <w:lang w:val="en-US"/>
              </w:rPr>
              <w:t>Okul/Üniversite</w:t>
            </w:r>
          </w:p>
        </w:tc>
        <w:tc>
          <w:tcPr>
            <w:tcW w:w="1437" w:type="dxa"/>
          </w:tcPr>
          <w:p w:rsidR="00E67C92" w:rsidRPr="00EF2771" w:rsidRDefault="00E67C92" w:rsidP="002E09F7">
            <w:pPr>
              <w:rPr>
                <w:rFonts w:cs="Calibri"/>
                <w:b/>
              </w:rPr>
            </w:pPr>
            <w:r w:rsidRPr="00EF2771">
              <w:rPr>
                <w:rFonts w:cs="Calibri"/>
                <w:b/>
              </w:rPr>
              <w:t>Mezuniyet Yılı</w:t>
            </w:r>
          </w:p>
        </w:tc>
      </w:tr>
      <w:tr w:rsidR="00E67C92" w:rsidRPr="007B0F03" w:rsidTr="002E09F7">
        <w:tc>
          <w:tcPr>
            <w:tcW w:w="1808" w:type="dxa"/>
          </w:tcPr>
          <w:p w:rsidR="00E67C92" w:rsidRPr="007B0F03" w:rsidRDefault="00E67C92" w:rsidP="002E09F7">
            <w:pPr>
              <w:rPr>
                <w:rFonts w:cs="Calibri"/>
                <w:lang w:val="en-US"/>
              </w:rPr>
            </w:pPr>
            <w:r w:rsidRPr="007B0F03">
              <w:rPr>
                <w:rFonts w:cs="Calibri"/>
                <w:lang w:val="en-US"/>
              </w:rPr>
              <w:t>Lisans</w:t>
            </w:r>
          </w:p>
        </w:tc>
        <w:tc>
          <w:tcPr>
            <w:tcW w:w="2271" w:type="dxa"/>
          </w:tcPr>
          <w:p w:rsidR="00E67C92" w:rsidRPr="007B0F03" w:rsidRDefault="00E67C92" w:rsidP="002E09F7">
            <w:pPr>
              <w:adjustRightInd w:val="0"/>
              <w:spacing w:line="360" w:lineRule="auto"/>
              <w:rPr>
                <w:rFonts w:cs="Calibri"/>
                <w:lang w:val="en-US"/>
              </w:rPr>
            </w:pPr>
          </w:p>
        </w:tc>
        <w:tc>
          <w:tcPr>
            <w:tcW w:w="2987" w:type="dxa"/>
          </w:tcPr>
          <w:p w:rsidR="00E67C92" w:rsidRPr="007B0F03" w:rsidRDefault="00E67C92" w:rsidP="002E09F7">
            <w:pPr>
              <w:adjustRightInd w:val="0"/>
              <w:spacing w:line="360" w:lineRule="auto"/>
              <w:rPr>
                <w:rFonts w:cs="Calibri"/>
                <w:lang w:val="en-US"/>
              </w:rPr>
            </w:pPr>
          </w:p>
        </w:tc>
        <w:tc>
          <w:tcPr>
            <w:tcW w:w="1437" w:type="dxa"/>
          </w:tcPr>
          <w:p w:rsidR="00E67C92" w:rsidRPr="007B0F03" w:rsidRDefault="00E67C92" w:rsidP="002E09F7">
            <w:pPr>
              <w:adjustRightInd w:val="0"/>
              <w:spacing w:line="360" w:lineRule="auto"/>
              <w:rPr>
                <w:rFonts w:cs="Calibri"/>
                <w:lang w:val="en-US"/>
              </w:rPr>
            </w:pPr>
          </w:p>
        </w:tc>
      </w:tr>
      <w:tr w:rsidR="00E67C92" w:rsidRPr="007B0F03" w:rsidTr="002E09F7">
        <w:tc>
          <w:tcPr>
            <w:tcW w:w="1808" w:type="dxa"/>
          </w:tcPr>
          <w:p w:rsidR="00E67C92" w:rsidRPr="007B0F03" w:rsidRDefault="00E67C92" w:rsidP="002E09F7">
            <w:pPr>
              <w:rPr>
                <w:rFonts w:cs="Calibri"/>
                <w:lang w:val="en-US"/>
              </w:rPr>
            </w:pPr>
            <w:r w:rsidRPr="007B0F03">
              <w:rPr>
                <w:rFonts w:cs="Calibri"/>
                <w:lang w:val="en-US"/>
              </w:rPr>
              <w:t>Lise</w:t>
            </w:r>
          </w:p>
        </w:tc>
        <w:tc>
          <w:tcPr>
            <w:tcW w:w="2271" w:type="dxa"/>
          </w:tcPr>
          <w:p w:rsidR="00E67C92" w:rsidRPr="007B0F03" w:rsidRDefault="00E67C92" w:rsidP="002E09F7">
            <w:pPr>
              <w:adjustRightInd w:val="0"/>
              <w:spacing w:line="360" w:lineRule="auto"/>
              <w:rPr>
                <w:rFonts w:cs="Calibri"/>
                <w:lang w:val="en-US"/>
              </w:rPr>
            </w:pPr>
          </w:p>
        </w:tc>
        <w:tc>
          <w:tcPr>
            <w:tcW w:w="2987" w:type="dxa"/>
          </w:tcPr>
          <w:p w:rsidR="00E67C92" w:rsidRPr="007B0F03" w:rsidRDefault="00E67C92" w:rsidP="002E09F7">
            <w:pPr>
              <w:adjustRightInd w:val="0"/>
              <w:spacing w:line="360" w:lineRule="auto"/>
              <w:rPr>
                <w:rFonts w:cs="Calibri"/>
                <w:lang w:val="en-US"/>
              </w:rPr>
            </w:pPr>
          </w:p>
        </w:tc>
        <w:tc>
          <w:tcPr>
            <w:tcW w:w="1437" w:type="dxa"/>
          </w:tcPr>
          <w:p w:rsidR="00E67C92" w:rsidRPr="007B0F03" w:rsidRDefault="00E67C92" w:rsidP="002E09F7">
            <w:pPr>
              <w:adjustRightInd w:val="0"/>
              <w:spacing w:line="360" w:lineRule="auto"/>
              <w:rPr>
                <w:rFonts w:cs="Calibri"/>
                <w:lang w:val="en-US"/>
              </w:rPr>
            </w:pPr>
          </w:p>
        </w:tc>
      </w:tr>
    </w:tbl>
    <w:p w:rsidR="00E67C92" w:rsidRPr="007B0F03" w:rsidRDefault="00E67C92" w:rsidP="00E67C92">
      <w:pPr>
        <w:rPr>
          <w:rFonts w:cs="Calibri"/>
        </w:rPr>
      </w:pPr>
    </w:p>
    <w:p w:rsidR="00E67C92" w:rsidRPr="007B0F03" w:rsidRDefault="00E67C92" w:rsidP="00E67C92">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7B0F03" w:rsidTr="002E09F7">
        <w:tc>
          <w:tcPr>
            <w:tcW w:w="1810" w:type="dxa"/>
          </w:tcPr>
          <w:p w:rsidR="00E67C92" w:rsidRPr="00EF2771" w:rsidRDefault="00E67C92" w:rsidP="002E09F7">
            <w:pPr>
              <w:rPr>
                <w:rFonts w:cs="Calibri"/>
                <w:b/>
              </w:rPr>
            </w:pPr>
            <w:r w:rsidRPr="00EF2771">
              <w:rPr>
                <w:rFonts w:cs="Calibri"/>
                <w:b/>
              </w:rPr>
              <w:t>Yıl</w:t>
            </w:r>
          </w:p>
        </w:tc>
        <w:tc>
          <w:tcPr>
            <w:tcW w:w="4106" w:type="dxa"/>
          </w:tcPr>
          <w:p w:rsidR="00E67C92" w:rsidRPr="00EF2771" w:rsidRDefault="00E67C92" w:rsidP="002E09F7">
            <w:pPr>
              <w:rPr>
                <w:rFonts w:cs="Calibri"/>
                <w:b/>
              </w:rPr>
            </w:pPr>
            <w:r w:rsidRPr="00EF2771">
              <w:rPr>
                <w:rFonts w:cs="Calibri"/>
                <w:b/>
              </w:rPr>
              <w:t>Firma/Kurum</w:t>
            </w:r>
          </w:p>
        </w:tc>
        <w:tc>
          <w:tcPr>
            <w:tcW w:w="2587" w:type="dxa"/>
          </w:tcPr>
          <w:p w:rsidR="00E67C92" w:rsidRPr="00EF2771" w:rsidRDefault="00E67C92" w:rsidP="002E09F7">
            <w:pPr>
              <w:rPr>
                <w:rFonts w:cs="Calibri"/>
                <w:b/>
                <w:lang w:val="en-US"/>
              </w:rPr>
            </w:pPr>
            <w:r w:rsidRPr="00EF2771">
              <w:rPr>
                <w:rFonts w:cs="Calibri"/>
                <w:b/>
                <w:lang w:val="en-US"/>
              </w:rPr>
              <w:t>Görevi</w:t>
            </w: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010</w:t>
            </w:r>
          </w:p>
        </w:tc>
        <w:tc>
          <w:tcPr>
            <w:tcW w:w="4106" w:type="dxa"/>
          </w:tcPr>
          <w:p w:rsidR="00E67C92" w:rsidRPr="007B0F03" w:rsidRDefault="00E67C92" w:rsidP="002E09F7">
            <w:pPr>
              <w:adjustRightInd w:val="0"/>
              <w:spacing w:line="360" w:lineRule="auto"/>
              <w:rPr>
                <w:rFonts w:cs="Calibri"/>
                <w:lang w:val="en-US"/>
              </w:rPr>
            </w:pPr>
          </w:p>
        </w:tc>
        <w:tc>
          <w:tcPr>
            <w:tcW w:w="2587" w:type="dxa"/>
          </w:tcPr>
          <w:p w:rsidR="00E67C92" w:rsidRPr="007B0F03" w:rsidRDefault="00E67C92" w:rsidP="002E09F7">
            <w:pPr>
              <w:adjustRightInd w:val="0"/>
              <w:spacing w:line="360" w:lineRule="auto"/>
              <w:rPr>
                <w:rFonts w:cs="Calibri"/>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005</w:t>
            </w:r>
          </w:p>
        </w:tc>
        <w:tc>
          <w:tcPr>
            <w:tcW w:w="4106" w:type="dxa"/>
          </w:tcPr>
          <w:p w:rsidR="00E67C92" w:rsidRPr="007B0F03" w:rsidRDefault="00E67C92" w:rsidP="002E09F7">
            <w:pPr>
              <w:adjustRightInd w:val="0"/>
              <w:spacing w:line="360" w:lineRule="auto"/>
              <w:rPr>
                <w:rFonts w:cs="Calibri"/>
                <w:lang w:val="en-US"/>
              </w:rPr>
            </w:pPr>
          </w:p>
        </w:tc>
        <w:tc>
          <w:tcPr>
            <w:tcW w:w="2587" w:type="dxa"/>
          </w:tcPr>
          <w:p w:rsidR="00E67C92" w:rsidRPr="007B0F03" w:rsidRDefault="00E67C92" w:rsidP="002E09F7">
            <w:pPr>
              <w:adjustRightInd w:val="0"/>
              <w:spacing w:line="360" w:lineRule="auto"/>
              <w:rPr>
                <w:rFonts w:cs="Calibri"/>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002</w:t>
            </w:r>
          </w:p>
        </w:tc>
        <w:tc>
          <w:tcPr>
            <w:tcW w:w="4106" w:type="dxa"/>
          </w:tcPr>
          <w:p w:rsidR="00E67C92" w:rsidRPr="007B0F03" w:rsidRDefault="00E67C92" w:rsidP="002E09F7">
            <w:pPr>
              <w:adjustRightInd w:val="0"/>
              <w:spacing w:line="360" w:lineRule="auto"/>
              <w:rPr>
                <w:rFonts w:cs="Calibri"/>
                <w:lang w:val="en-US"/>
              </w:rPr>
            </w:pPr>
          </w:p>
        </w:tc>
        <w:tc>
          <w:tcPr>
            <w:tcW w:w="2587" w:type="dxa"/>
          </w:tcPr>
          <w:p w:rsidR="00E67C92" w:rsidRPr="007B0F03" w:rsidRDefault="00E67C92" w:rsidP="002E09F7">
            <w:pPr>
              <w:adjustRightInd w:val="0"/>
              <w:spacing w:line="360" w:lineRule="auto"/>
              <w:rPr>
                <w:rFonts w:cs="Calibri"/>
                <w:lang w:val="en-US"/>
              </w:rPr>
            </w:pPr>
          </w:p>
        </w:tc>
      </w:tr>
    </w:tbl>
    <w:p w:rsidR="00E67C92" w:rsidRDefault="00E67C92" w:rsidP="00E67C92">
      <w:pPr>
        <w:rPr>
          <w:rFonts w:cs="Calibri"/>
          <w:b/>
          <w:bCs/>
          <w:lang w:val="de-DE"/>
        </w:rPr>
      </w:pPr>
    </w:p>
    <w:p w:rsidR="00E67C92" w:rsidRPr="007B0F03" w:rsidRDefault="00E67C92" w:rsidP="00E67C92">
      <w:pPr>
        <w:rPr>
          <w:rFonts w:cs="Calibri"/>
          <w:b/>
          <w:bCs/>
          <w:lang w:val="de-DE"/>
        </w:rPr>
      </w:pPr>
      <w:r>
        <w:rPr>
          <w:rFonts w:cs="Calibri"/>
          <w:b/>
          <w:bCs/>
          <w:lang w:val="de-DE"/>
        </w:rPr>
        <w:br w:type="page"/>
      </w:r>
      <w:r w:rsidRPr="007B0F03">
        <w:rPr>
          <w:rFonts w:cs="Calibri"/>
          <w:b/>
          <w:bCs/>
          <w:lang w:val="de-DE"/>
        </w:rPr>
        <w:lastRenderedPageBreak/>
        <w:t>YAYINLARI</w:t>
      </w:r>
    </w:p>
    <w:p w:rsidR="00E67C92" w:rsidRPr="007B0F03" w:rsidRDefault="00E67C92" w:rsidP="00E67C92">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b/>
          <w:bCs/>
          <w:lang w:val="de-DE"/>
        </w:rPr>
      </w:pPr>
    </w:p>
    <w:p w:rsidR="00E67C92" w:rsidRPr="007B0F03" w:rsidRDefault="00E67C92" w:rsidP="00E67C92">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b/>
          <w:bCs/>
          <w:lang w:val="de-DE"/>
        </w:rPr>
      </w:pPr>
    </w:p>
    <w:p w:rsidR="00E67C92" w:rsidRDefault="00E67C92" w:rsidP="00E67C92">
      <w:pPr>
        <w:pStyle w:val="KESKNtrnak"/>
        <w:pBdr>
          <w:bottom w:val="none" w:sz="0" w:space="0" w:color="auto"/>
        </w:pBdr>
        <w:jc w:val="center"/>
        <w:rPr>
          <w:rFonts w:eastAsia="TheSansLight" w:cs="Calibri"/>
        </w:rPr>
      </w:pPr>
      <w:r>
        <w:rPr>
          <w:rFonts w:eastAsia="TheSansLight" w:cs="Calibri"/>
        </w:rPr>
        <w:br w:type="page"/>
      </w:r>
    </w:p>
    <w:p w:rsidR="00A841FF" w:rsidRPr="00303CA8" w:rsidRDefault="00A841FF" w:rsidP="00A841FF">
      <w:pPr>
        <w:pBdr>
          <w:bottom w:val="single" w:sz="4" w:space="1" w:color="auto"/>
        </w:pBdr>
        <w:spacing w:before="480" w:line="360" w:lineRule="auto"/>
        <w:jc w:val="center"/>
        <w:rPr>
          <w:b/>
          <w:bCs/>
          <w:sz w:val="28"/>
          <w:szCs w:val="28"/>
        </w:rPr>
      </w:pPr>
      <w:r w:rsidRPr="00303CA8">
        <w:rPr>
          <w:b/>
          <w:bCs/>
          <w:sz w:val="28"/>
          <w:szCs w:val="28"/>
        </w:rPr>
        <w:lastRenderedPageBreak/>
        <w:t>TAKIM ÖZGEÇMİŞ BİLGİLERİ</w:t>
      </w:r>
    </w:p>
    <w:p w:rsidR="00A841FF" w:rsidRDefault="00A841FF" w:rsidP="00A841FF">
      <w:pPr>
        <w:rPr>
          <w:rFonts w:eastAsia="TheSansLight"/>
        </w:rPr>
      </w:pPr>
    </w:p>
    <w:p w:rsidR="00A841FF" w:rsidRPr="007B0F03" w:rsidRDefault="00A841FF" w:rsidP="00A841FF">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A841FF" w:rsidRPr="007B0F03" w:rsidTr="00875759">
        <w:tc>
          <w:tcPr>
            <w:tcW w:w="2840" w:type="dxa"/>
          </w:tcPr>
          <w:p w:rsidR="00A841FF" w:rsidRPr="00EF2771" w:rsidRDefault="00A841FF"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rsidR="00A841FF" w:rsidRPr="007B0F03" w:rsidRDefault="00A841FF" w:rsidP="00875759">
            <w:pPr>
              <w:rPr>
                <w:rFonts w:cs="Calibri"/>
                <w:lang w:val="en-US"/>
              </w:rPr>
            </w:pPr>
            <w:r w:rsidRPr="007B0F03">
              <w:rPr>
                <w:rFonts w:cs="Calibri"/>
                <w:lang w:val="en-US"/>
              </w:rPr>
              <w:t>:</w:t>
            </w:r>
            <w:r w:rsidRPr="007B0F03">
              <w:rPr>
                <w:rFonts w:cs="Calibri"/>
                <w:highlight w:val="yellow"/>
                <w:lang w:val="en-US"/>
              </w:rPr>
              <w:t>Soyad</w:t>
            </w:r>
            <w:r>
              <w:rPr>
                <w:rFonts w:cs="Calibri"/>
                <w:highlight w:val="yellow"/>
                <w:lang w:val="en-US"/>
              </w:rPr>
              <w:t>ı</w:t>
            </w:r>
            <w:r w:rsidRPr="007B0F03">
              <w:rPr>
                <w:rFonts w:cs="Calibri"/>
                <w:highlight w:val="yellow"/>
                <w:lang w:val="en-US"/>
              </w:rPr>
              <w:t xml:space="preserve"> büyük harfle yazılmalıdır.</w:t>
            </w:r>
          </w:p>
        </w:tc>
      </w:tr>
      <w:tr w:rsidR="00A841FF" w:rsidRPr="007B0F03" w:rsidTr="00875759">
        <w:tc>
          <w:tcPr>
            <w:tcW w:w="2840" w:type="dxa"/>
          </w:tcPr>
          <w:p w:rsidR="00A841FF" w:rsidRPr="00EF2771" w:rsidRDefault="00A841FF" w:rsidP="00875759">
            <w:pPr>
              <w:rPr>
                <w:rFonts w:cs="Calibri"/>
                <w:b/>
              </w:rPr>
            </w:pPr>
            <w:r w:rsidRPr="00EF2771">
              <w:rPr>
                <w:rFonts w:cs="Calibri"/>
                <w:b/>
              </w:rPr>
              <w:t>Doğum Tarihi ve Yeri</w:t>
            </w:r>
          </w:p>
        </w:tc>
        <w:tc>
          <w:tcPr>
            <w:tcW w:w="5663" w:type="dxa"/>
          </w:tcPr>
          <w:p w:rsidR="00A841FF" w:rsidRPr="007B0F03" w:rsidRDefault="00A841FF" w:rsidP="00875759">
            <w:pPr>
              <w:rPr>
                <w:rFonts w:cs="Calibri"/>
                <w:lang w:val="en-US"/>
              </w:rPr>
            </w:pPr>
            <w:r w:rsidRPr="007B0F03">
              <w:rPr>
                <w:rFonts w:cs="Calibri"/>
                <w:lang w:val="en-US"/>
              </w:rPr>
              <w:t>:</w:t>
            </w:r>
          </w:p>
        </w:tc>
      </w:tr>
      <w:tr w:rsidR="00A841FF" w:rsidRPr="007B0F03" w:rsidTr="00875759">
        <w:tc>
          <w:tcPr>
            <w:tcW w:w="2840" w:type="dxa"/>
          </w:tcPr>
          <w:p w:rsidR="00A841FF" w:rsidRPr="00EF2771" w:rsidRDefault="00A841FF" w:rsidP="00875759">
            <w:pPr>
              <w:rPr>
                <w:rFonts w:cs="Calibri"/>
                <w:b/>
              </w:rPr>
            </w:pPr>
            <w:r w:rsidRPr="00EF2771">
              <w:rPr>
                <w:rFonts w:cs="Calibri"/>
                <w:b/>
              </w:rPr>
              <w:t>Yabancı Dili</w:t>
            </w:r>
          </w:p>
        </w:tc>
        <w:tc>
          <w:tcPr>
            <w:tcW w:w="5663" w:type="dxa"/>
          </w:tcPr>
          <w:p w:rsidR="00A841FF" w:rsidRPr="007B0F03" w:rsidRDefault="00A841FF" w:rsidP="00875759">
            <w:pPr>
              <w:rPr>
                <w:rFonts w:cs="Calibri"/>
                <w:lang w:val="en-US"/>
              </w:rPr>
            </w:pPr>
            <w:r w:rsidRPr="007B0F03">
              <w:rPr>
                <w:rFonts w:cs="Calibri"/>
                <w:lang w:val="en-US"/>
              </w:rPr>
              <w:t>:</w:t>
            </w:r>
          </w:p>
        </w:tc>
      </w:tr>
      <w:tr w:rsidR="00A841FF" w:rsidRPr="007B0F03" w:rsidTr="00875759">
        <w:tc>
          <w:tcPr>
            <w:tcW w:w="2840" w:type="dxa"/>
          </w:tcPr>
          <w:p w:rsidR="00A841FF" w:rsidRPr="00EF2771" w:rsidRDefault="00A841FF" w:rsidP="00875759">
            <w:pPr>
              <w:rPr>
                <w:rFonts w:cs="Calibri"/>
                <w:b/>
              </w:rPr>
            </w:pPr>
            <w:r w:rsidRPr="00EF2771">
              <w:rPr>
                <w:rFonts w:cs="Calibri"/>
                <w:b/>
              </w:rPr>
              <w:t>E-posta</w:t>
            </w:r>
          </w:p>
        </w:tc>
        <w:tc>
          <w:tcPr>
            <w:tcW w:w="5663" w:type="dxa"/>
          </w:tcPr>
          <w:p w:rsidR="00A841FF" w:rsidRPr="007B0F03" w:rsidRDefault="00A841FF" w:rsidP="00875759">
            <w:pPr>
              <w:rPr>
                <w:rFonts w:cs="Calibri"/>
                <w:lang w:val="en-US"/>
              </w:rPr>
            </w:pPr>
            <w:r w:rsidRPr="007B0F03">
              <w:rPr>
                <w:rFonts w:cs="Calibri"/>
                <w:lang w:val="en-US"/>
              </w:rPr>
              <w:t>:</w:t>
            </w:r>
          </w:p>
        </w:tc>
      </w:tr>
    </w:tbl>
    <w:p w:rsidR="00A841FF" w:rsidRPr="007B0F03" w:rsidRDefault="00A841FF" w:rsidP="00A841FF">
      <w:pPr>
        <w:pStyle w:val="nsayfalarmetinstili"/>
        <w:rPr>
          <w:rFonts w:cs="Calibri"/>
          <w:b/>
          <w:bCs/>
        </w:rPr>
      </w:pPr>
    </w:p>
    <w:p w:rsidR="00A841FF" w:rsidRPr="007B0F03" w:rsidRDefault="00A841FF" w:rsidP="00A841FF">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A841FF" w:rsidRPr="007B0F03" w:rsidTr="00875759">
        <w:tc>
          <w:tcPr>
            <w:tcW w:w="1808" w:type="dxa"/>
          </w:tcPr>
          <w:p w:rsidR="00A841FF" w:rsidRPr="00EF2771" w:rsidRDefault="00A841FF" w:rsidP="00875759">
            <w:pPr>
              <w:rPr>
                <w:rFonts w:cs="Calibri"/>
                <w:b/>
              </w:rPr>
            </w:pPr>
            <w:r w:rsidRPr="00EF2771">
              <w:rPr>
                <w:rFonts w:cs="Calibri"/>
                <w:b/>
              </w:rPr>
              <w:t>Derece</w:t>
            </w:r>
          </w:p>
        </w:tc>
        <w:tc>
          <w:tcPr>
            <w:tcW w:w="2271" w:type="dxa"/>
          </w:tcPr>
          <w:p w:rsidR="00A841FF" w:rsidRPr="00EF2771" w:rsidRDefault="00A841FF" w:rsidP="00875759">
            <w:pPr>
              <w:rPr>
                <w:rFonts w:cs="Calibri"/>
                <w:b/>
              </w:rPr>
            </w:pPr>
            <w:r w:rsidRPr="00EF2771">
              <w:rPr>
                <w:rFonts w:cs="Calibri"/>
                <w:b/>
              </w:rPr>
              <w:t>Alan</w:t>
            </w:r>
          </w:p>
        </w:tc>
        <w:tc>
          <w:tcPr>
            <w:tcW w:w="2987" w:type="dxa"/>
          </w:tcPr>
          <w:p w:rsidR="00A841FF" w:rsidRPr="00EF2771" w:rsidRDefault="00A841FF" w:rsidP="00875759">
            <w:pPr>
              <w:rPr>
                <w:rFonts w:cs="Calibri"/>
                <w:b/>
                <w:lang w:val="en-US"/>
              </w:rPr>
            </w:pPr>
            <w:r w:rsidRPr="00EF2771">
              <w:rPr>
                <w:rFonts w:cs="Calibri"/>
                <w:b/>
                <w:lang w:val="en-US"/>
              </w:rPr>
              <w:t>Okul/Üniversite</w:t>
            </w:r>
          </w:p>
        </w:tc>
        <w:tc>
          <w:tcPr>
            <w:tcW w:w="1437" w:type="dxa"/>
          </w:tcPr>
          <w:p w:rsidR="00A841FF" w:rsidRPr="00EF2771" w:rsidRDefault="00A841FF" w:rsidP="00875759">
            <w:pPr>
              <w:rPr>
                <w:rFonts w:cs="Calibri"/>
                <w:b/>
              </w:rPr>
            </w:pPr>
            <w:r w:rsidRPr="00EF2771">
              <w:rPr>
                <w:rFonts w:cs="Calibri"/>
                <w:b/>
              </w:rPr>
              <w:t>Mezuniyet Yılı</w:t>
            </w:r>
          </w:p>
        </w:tc>
      </w:tr>
      <w:tr w:rsidR="00A841FF" w:rsidRPr="007B0F03" w:rsidTr="00875759">
        <w:tc>
          <w:tcPr>
            <w:tcW w:w="1808" w:type="dxa"/>
          </w:tcPr>
          <w:p w:rsidR="00A841FF" w:rsidRPr="007B0F03" w:rsidRDefault="00A841FF" w:rsidP="00875759">
            <w:pPr>
              <w:rPr>
                <w:rFonts w:cs="Calibri"/>
                <w:lang w:val="en-US"/>
              </w:rPr>
            </w:pPr>
            <w:r w:rsidRPr="007B0F03">
              <w:rPr>
                <w:rFonts w:cs="Calibri"/>
                <w:lang w:val="en-US"/>
              </w:rPr>
              <w:t>Lisans</w:t>
            </w:r>
          </w:p>
        </w:tc>
        <w:tc>
          <w:tcPr>
            <w:tcW w:w="2271" w:type="dxa"/>
          </w:tcPr>
          <w:p w:rsidR="00A841FF" w:rsidRPr="007B0F03" w:rsidRDefault="00A841FF" w:rsidP="00875759">
            <w:pPr>
              <w:adjustRightInd w:val="0"/>
              <w:spacing w:line="360" w:lineRule="auto"/>
              <w:rPr>
                <w:rFonts w:cs="Calibri"/>
                <w:lang w:val="en-US"/>
              </w:rPr>
            </w:pPr>
          </w:p>
        </w:tc>
        <w:tc>
          <w:tcPr>
            <w:tcW w:w="2987" w:type="dxa"/>
          </w:tcPr>
          <w:p w:rsidR="00A841FF" w:rsidRPr="007B0F03" w:rsidRDefault="00A841FF" w:rsidP="00875759">
            <w:pPr>
              <w:adjustRightInd w:val="0"/>
              <w:spacing w:line="360" w:lineRule="auto"/>
              <w:rPr>
                <w:rFonts w:cs="Calibri"/>
                <w:lang w:val="en-US"/>
              </w:rPr>
            </w:pPr>
          </w:p>
        </w:tc>
        <w:tc>
          <w:tcPr>
            <w:tcW w:w="1437" w:type="dxa"/>
          </w:tcPr>
          <w:p w:rsidR="00A841FF" w:rsidRPr="007B0F03" w:rsidRDefault="00A841FF" w:rsidP="00875759">
            <w:pPr>
              <w:adjustRightInd w:val="0"/>
              <w:spacing w:line="360" w:lineRule="auto"/>
              <w:rPr>
                <w:rFonts w:cs="Calibri"/>
                <w:lang w:val="en-US"/>
              </w:rPr>
            </w:pPr>
          </w:p>
        </w:tc>
      </w:tr>
      <w:tr w:rsidR="00A841FF" w:rsidRPr="007B0F03" w:rsidTr="00875759">
        <w:tc>
          <w:tcPr>
            <w:tcW w:w="1808" w:type="dxa"/>
          </w:tcPr>
          <w:p w:rsidR="00A841FF" w:rsidRPr="007B0F03" w:rsidRDefault="00A841FF" w:rsidP="00875759">
            <w:pPr>
              <w:rPr>
                <w:rFonts w:cs="Calibri"/>
                <w:lang w:val="en-US"/>
              </w:rPr>
            </w:pPr>
            <w:r w:rsidRPr="007B0F03">
              <w:rPr>
                <w:rFonts w:cs="Calibri"/>
                <w:lang w:val="en-US"/>
              </w:rPr>
              <w:t>Lise</w:t>
            </w:r>
          </w:p>
        </w:tc>
        <w:tc>
          <w:tcPr>
            <w:tcW w:w="2271" w:type="dxa"/>
          </w:tcPr>
          <w:p w:rsidR="00A841FF" w:rsidRPr="007B0F03" w:rsidRDefault="00A841FF" w:rsidP="00875759">
            <w:pPr>
              <w:adjustRightInd w:val="0"/>
              <w:spacing w:line="360" w:lineRule="auto"/>
              <w:rPr>
                <w:rFonts w:cs="Calibri"/>
                <w:lang w:val="en-US"/>
              </w:rPr>
            </w:pPr>
          </w:p>
        </w:tc>
        <w:tc>
          <w:tcPr>
            <w:tcW w:w="2987" w:type="dxa"/>
          </w:tcPr>
          <w:p w:rsidR="00A841FF" w:rsidRPr="007B0F03" w:rsidRDefault="00A841FF" w:rsidP="00875759">
            <w:pPr>
              <w:adjustRightInd w:val="0"/>
              <w:spacing w:line="360" w:lineRule="auto"/>
              <w:rPr>
                <w:rFonts w:cs="Calibri"/>
                <w:lang w:val="en-US"/>
              </w:rPr>
            </w:pPr>
          </w:p>
        </w:tc>
        <w:tc>
          <w:tcPr>
            <w:tcW w:w="1437" w:type="dxa"/>
          </w:tcPr>
          <w:p w:rsidR="00A841FF" w:rsidRPr="007B0F03" w:rsidRDefault="00A841FF" w:rsidP="00875759">
            <w:pPr>
              <w:adjustRightInd w:val="0"/>
              <w:spacing w:line="360" w:lineRule="auto"/>
              <w:rPr>
                <w:rFonts w:cs="Calibri"/>
                <w:lang w:val="en-US"/>
              </w:rPr>
            </w:pPr>
          </w:p>
        </w:tc>
      </w:tr>
    </w:tbl>
    <w:p w:rsidR="00A841FF" w:rsidRPr="007B0F03" w:rsidRDefault="00A841FF" w:rsidP="00A841FF">
      <w:pPr>
        <w:rPr>
          <w:rFonts w:cs="Calibri"/>
        </w:rPr>
      </w:pPr>
    </w:p>
    <w:p w:rsidR="00A841FF" w:rsidRPr="007B0F03" w:rsidRDefault="00A841FF" w:rsidP="00A841FF">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A841FF" w:rsidRPr="007B0F03" w:rsidTr="00875759">
        <w:tc>
          <w:tcPr>
            <w:tcW w:w="1810" w:type="dxa"/>
          </w:tcPr>
          <w:p w:rsidR="00A841FF" w:rsidRPr="00EF2771" w:rsidRDefault="00A841FF" w:rsidP="00875759">
            <w:pPr>
              <w:rPr>
                <w:rFonts w:cs="Calibri"/>
                <w:b/>
              </w:rPr>
            </w:pPr>
            <w:r w:rsidRPr="00EF2771">
              <w:rPr>
                <w:rFonts w:cs="Calibri"/>
                <w:b/>
              </w:rPr>
              <w:t>Yıl</w:t>
            </w:r>
          </w:p>
        </w:tc>
        <w:tc>
          <w:tcPr>
            <w:tcW w:w="4106" w:type="dxa"/>
          </w:tcPr>
          <w:p w:rsidR="00A841FF" w:rsidRPr="00EF2771" w:rsidRDefault="00A841FF" w:rsidP="00875759">
            <w:pPr>
              <w:rPr>
                <w:rFonts w:cs="Calibri"/>
                <w:b/>
              </w:rPr>
            </w:pPr>
            <w:r w:rsidRPr="00EF2771">
              <w:rPr>
                <w:rFonts w:cs="Calibri"/>
                <w:b/>
              </w:rPr>
              <w:t>Firma/Kurum</w:t>
            </w:r>
          </w:p>
        </w:tc>
        <w:tc>
          <w:tcPr>
            <w:tcW w:w="2587" w:type="dxa"/>
          </w:tcPr>
          <w:p w:rsidR="00A841FF" w:rsidRPr="00EF2771" w:rsidRDefault="00A841FF" w:rsidP="00875759">
            <w:pPr>
              <w:rPr>
                <w:rFonts w:cs="Calibri"/>
                <w:b/>
                <w:lang w:val="en-US"/>
              </w:rPr>
            </w:pPr>
            <w:r w:rsidRPr="00EF2771">
              <w:rPr>
                <w:rFonts w:cs="Calibri"/>
                <w:b/>
                <w:lang w:val="en-US"/>
              </w:rPr>
              <w:t>Görevi</w:t>
            </w: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010</w:t>
            </w:r>
          </w:p>
        </w:tc>
        <w:tc>
          <w:tcPr>
            <w:tcW w:w="4106" w:type="dxa"/>
          </w:tcPr>
          <w:p w:rsidR="00A841FF" w:rsidRPr="007B0F03" w:rsidRDefault="00A841FF" w:rsidP="00875759">
            <w:pPr>
              <w:adjustRightInd w:val="0"/>
              <w:spacing w:line="360" w:lineRule="auto"/>
              <w:rPr>
                <w:rFonts w:cs="Calibri"/>
                <w:lang w:val="en-US"/>
              </w:rPr>
            </w:pPr>
          </w:p>
        </w:tc>
        <w:tc>
          <w:tcPr>
            <w:tcW w:w="2587" w:type="dxa"/>
          </w:tcPr>
          <w:p w:rsidR="00A841FF" w:rsidRPr="007B0F03" w:rsidRDefault="00A841FF" w:rsidP="00875759">
            <w:pPr>
              <w:adjustRightInd w:val="0"/>
              <w:spacing w:line="360" w:lineRule="auto"/>
              <w:rPr>
                <w:rFonts w:cs="Calibri"/>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005</w:t>
            </w:r>
          </w:p>
        </w:tc>
        <w:tc>
          <w:tcPr>
            <w:tcW w:w="4106" w:type="dxa"/>
          </w:tcPr>
          <w:p w:rsidR="00A841FF" w:rsidRPr="007B0F03" w:rsidRDefault="00A841FF" w:rsidP="00875759">
            <w:pPr>
              <w:adjustRightInd w:val="0"/>
              <w:spacing w:line="360" w:lineRule="auto"/>
              <w:rPr>
                <w:rFonts w:cs="Calibri"/>
                <w:lang w:val="en-US"/>
              </w:rPr>
            </w:pPr>
          </w:p>
        </w:tc>
        <w:tc>
          <w:tcPr>
            <w:tcW w:w="2587" w:type="dxa"/>
          </w:tcPr>
          <w:p w:rsidR="00A841FF" w:rsidRPr="007B0F03" w:rsidRDefault="00A841FF" w:rsidP="00875759">
            <w:pPr>
              <w:adjustRightInd w:val="0"/>
              <w:spacing w:line="360" w:lineRule="auto"/>
              <w:rPr>
                <w:rFonts w:cs="Calibri"/>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002</w:t>
            </w:r>
          </w:p>
        </w:tc>
        <w:tc>
          <w:tcPr>
            <w:tcW w:w="4106" w:type="dxa"/>
          </w:tcPr>
          <w:p w:rsidR="00A841FF" w:rsidRPr="007B0F03" w:rsidRDefault="00A841FF" w:rsidP="00875759">
            <w:pPr>
              <w:adjustRightInd w:val="0"/>
              <w:spacing w:line="360" w:lineRule="auto"/>
              <w:rPr>
                <w:rFonts w:cs="Calibri"/>
                <w:lang w:val="en-US"/>
              </w:rPr>
            </w:pPr>
          </w:p>
        </w:tc>
        <w:tc>
          <w:tcPr>
            <w:tcW w:w="2587" w:type="dxa"/>
          </w:tcPr>
          <w:p w:rsidR="00A841FF" w:rsidRPr="007B0F03" w:rsidRDefault="00A841FF" w:rsidP="00875759">
            <w:pPr>
              <w:adjustRightInd w:val="0"/>
              <w:spacing w:line="360" w:lineRule="auto"/>
              <w:rPr>
                <w:rFonts w:cs="Calibri"/>
                <w:lang w:val="en-US"/>
              </w:rPr>
            </w:pPr>
          </w:p>
        </w:tc>
      </w:tr>
    </w:tbl>
    <w:p w:rsidR="00A841FF" w:rsidRDefault="00A841FF" w:rsidP="00A841FF">
      <w:pPr>
        <w:rPr>
          <w:rFonts w:cs="Calibri"/>
          <w:b/>
          <w:bCs/>
          <w:lang w:val="de-DE"/>
        </w:rPr>
      </w:pPr>
    </w:p>
    <w:p w:rsidR="00A841FF" w:rsidRPr="007B0F03" w:rsidRDefault="00A841FF" w:rsidP="00A841FF">
      <w:pPr>
        <w:rPr>
          <w:rFonts w:cs="Calibri"/>
          <w:b/>
          <w:bCs/>
          <w:lang w:val="de-DE"/>
        </w:rPr>
      </w:pPr>
      <w:r>
        <w:rPr>
          <w:rFonts w:cs="Calibri"/>
          <w:b/>
          <w:bCs/>
          <w:lang w:val="de-DE"/>
        </w:rPr>
        <w:br w:type="page"/>
      </w:r>
      <w:r w:rsidRPr="007B0F03">
        <w:rPr>
          <w:rFonts w:cs="Calibri"/>
          <w:b/>
          <w:bCs/>
          <w:lang w:val="de-DE"/>
        </w:rPr>
        <w:lastRenderedPageBreak/>
        <w:t>YAYINLARI</w:t>
      </w:r>
    </w:p>
    <w:p w:rsidR="00A841FF" w:rsidRPr="007B0F03" w:rsidRDefault="00A841FF" w:rsidP="00A841FF">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b/>
          <w:bCs/>
          <w:lang w:val="de-DE"/>
        </w:rPr>
      </w:pPr>
    </w:p>
    <w:p w:rsidR="00A841FF" w:rsidRPr="007B0F03" w:rsidRDefault="00A841FF" w:rsidP="00A841FF">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b/>
          <w:bCs/>
          <w:lang w:val="de-DE"/>
        </w:rPr>
      </w:pPr>
    </w:p>
    <w:p w:rsidR="00146473" w:rsidRDefault="00146473" w:rsidP="00146473">
      <w:pPr>
        <w:pStyle w:val="KESKNtrnak"/>
        <w:pBdr>
          <w:bottom w:val="none" w:sz="0" w:space="0" w:color="auto"/>
        </w:pBdr>
        <w:jc w:val="left"/>
        <w:rPr>
          <w:rFonts w:eastAsia="TheSansLight" w:cs="Calibri"/>
        </w:rPr>
      </w:pPr>
      <w:r>
        <w:rPr>
          <w:rFonts w:eastAsia="TheSansLight" w:cs="Calibri"/>
        </w:rPr>
        <w:br w:type="page"/>
      </w:r>
    </w:p>
    <w:p w:rsidR="00146473" w:rsidRPr="00303CA8" w:rsidRDefault="00146473" w:rsidP="00146473">
      <w:pPr>
        <w:pBdr>
          <w:bottom w:val="single" w:sz="4" w:space="1" w:color="auto"/>
        </w:pBdr>
        <w:spacing w:before="480" w:line="360" w:lineRule="auto"/>
        <w:jc w:val="center"/>
        <w:rPr>
          <w:b/>
          <w:bCs/>
          <w:sz w:val="28"/>
          <w:szCs w:val="28"/>
        </w:rPr>
      </w:pPr>
      <w:r w:rsidRPr="00303CA8">
        <w:rPr>
          <w:b/>
          <w:bCs/>
          <w:sz w:val="28"/>
          <w:szCs w:val="28"/>
        </w:rPr>
        <w:lastRenderedPageBreak/>
        <w:t>TAKIM ÖZGEÇMİŞ BİLGİLERİ</w:t>
      </w:r>
    </w:p>
    <w:p w:rsidR="00146473" w:rsidRDefault="00146473" w:rsidP="00146473">
      <w:pPr>
        <w:rPr>
          <w:rFonts w:eastAsia="TheSansLight"/>
        </w:rPr>
      </w:pPr>
    </w:p>
    <w:p w:rsidR="00146473" w:rsidRPr="007B0F03" w:rsidRDefault="00146473" w:rsidP="00146473">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146473" w:rsidRPr="007B0F03" w:rsidTr="002E09F7">
        <w:tc>
          <w:tcPr>
            <w:tcW w:w="2840" w:type="dxa"/>
          </w:tcPr>
          <w:p w:rsidR="00146473" w:rsidRPr="00EF2771" w:rsidRDefault="00146473"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rsidR="00146473" w:rsidRPr="007B0F03" w:rsidRDefault="00146473" w:rsidP="002E09F7">
            <w:pPr>
              <w:rPr>
                <w:rFonts w:cs="Calibri"/>
                <w:lang w:val="en-US"/>
              </w:rPr>
            </w:pPr>
            <w:r w:rsidRPr="007B0F03">
              <w:rPr>
                <w:rFonts w:cs="Calibri"/>
                <w:lang w:val="en-US"/>
              </w:rPr>
              <w:t>:</w:t>
            </w:r>
            <w:r w:rsidRPr="007B0F03">
              <w:rPr>
                <w:rFonts w:cs="Calibri"/>
                <w:highlight w:val="yellow"/>
                <w:lang w:val="en-US"/>
              </w:rPr>
              <w:t>Soyad</w:t>
            </w:r>
            <w:r>
              <w:rPr>
                <w:rFonts w:cs="Calibri"/>
                <w:highlight w:val="yellow"/>
                <w:lang w:val="en-US"/>
              </w:rPr>
              <w:t>ı</w:t>
            </w:r>
            <w:r w:rsidRPr="007B0F03">
              <w:rPr>
                <w:rFonts w:cs="Calibri"/>
                <w:highlight w:val="yellow"/>
                <w:lang w:val="en-US"/>
              </w:rPr>
              <w:t xml:space="preserve"> büyük harfle yazılmalıdır.</w:t>
            </w:r>
          </w:p>
        </w:tc>
      </w:tr>
      <w:tr w:rsidR="00146473" w:rsidRPr="007B0F03" w:rsidTr="002E09F7">
        <w:tc>
          <w:tcPr>
            <w:tcW w:w="2840" w:type="dxa"/>
          </w:tcPr>
          <w:p w:rsidR="00146473" w:rsidRPr="00EF2771" w:rsidRDefault="00146473" w:rsidP="002E09F7">
            <w:pPr>
              <w:rPr>
                <w:rFonts w:cs="Calibri"/>
                <w:b/>
              </w:rPr>
            </w:pPr>
            <w:r w:rsidRPr="00EF2771">
              <w:rPr>
                <w:rFonts w:cs="Calibri"/>
                <w:b/>
              </w:rPr>
              <w:t>Doğum Tarihi ve Yeri</w:t>
            </w:r>
          </w:p>
        </w:tc>
        <w:tc>
          <w:tcPr>
            <w:tcW w:w="5663" w:type="dxa"/>
          </w:tcPr>
          <w:p w:rsidR="00146473" w:rsidRPr="007B0F03" w:rsidRDefault="00146473" w:rsidP="002E09F7">
            <w:pPr>
              <w:rPr>
                <w:rFonts w:cs="Calibri"/>
                <w:lang w:val="en-US"/>
              </w:rPr>
            </w:pPr>
            <w:r w:rsidRPr="007B0F03">
              <w:rPr>
                <w:rFonts w:cs="Calibri"/>
                <w:lang w:val="en-US"/>
              </w:rPr>
              <w:t>:</w:t>
            </w:r>
          </w:p>
        </w:tc>
      </w:tr>
      <w:tr w:rsidR="00146473" w:rsidRPr="007B0F03" w:rsidTr="002E09F7">
        <w:tc>
          <w:tcPr>
            <w:tcW w:w="2840" w:type="dxa"/>
          </w:tcPr>
          <w:p w:rsidR="00146473" w:rsidRPr="00EF2771" w:rsidRDefault="00146473" w:rsidP="002E09F7">
            <w:pPr>
              <w:rPr>
                <w:rFonts w:cs="Calibri"/>
                <w:b/>
              </w:rPr>
            </w:pPr>
            <w:r w:rsidRPr="00EF2771">
              <w:rPr>
                <w:rFonts w:cs="Calibri"/>
                <w:b/>
              </w:rPr>
              <w:t>Yabancı Dili</w:t>
            </w:r>
          </w:p>
        </w:tc>
        <w:tc>
          <w:tcPr>
            <w:tcW w:w="5663" w:type="dxa"/>
          </w:tcPr>
          <w:p w:rsidR="00146473" w:rsidRPr="007B0F03" w:rsidRDefault="00146473" w:rsidP="002E09F7">
            <w:pPr>
              <w:rPr>
                <w:rFonts w:cs="Calibri"/>
                <w:lang w:val="en-US"/>
              </w:rPr>
            </w:pPr>
            <w:r w:rsidRPr="007B0F03">
              <w:rPr>
                <w:rFonts w:cs="Calibri"/>
                <w:lang w:val="en-US"/>
              </w:rPr>
              <w:t>:</w:t>
            </w:r>
          </w:p>
        </w:tc>
      </w:tr>
      <w:tr w:rsidR="00146473" w:rsidRPr="007B0F03" w:rsidTr="002E09F7">
        <w:tc>
          <w:tcPr>
            <w:tcW w:w="2840" w:type="dxa"/>
          </w:tcPr>
          <w:p w:rsidR="00146473" w:rsidRPr="00EF2771" w:rsidRDefault="00146473" w:rsidP="002E09F7">
            <w:pPr>
              <w:rPr>
                <w:rFonts w:cs="Calibri"/>
                <w:b/>
              </w:rPr>
            </w:pPr>
            <w:r w:rsidRPr="00EF2771">
              <w:rPr>
                <w:rFonts w:cs="Calibri"/>
                <w:b/>
              </w:rPr>
              <w:t>E-posta</w:t>
            </w:r>
          </w:p>
        </w:tc>
        <w:tc>
          <w:tcPr>
            <w:tcW w:w="5663" w:type="dxa"/>
          </w:tcPr>
          <w:p w:rsidR="00146473" w:rsidRPr="007B0F03" w:rsidRDefault="00146473" w:rsidP="002E09F7">
            <w:pPr>
              <w:rPr>
                <w:rFonts w:cs="Calibri"/>
                <w:lang w:val="en-US"/>
              </w:rPr>
            </w:pPr>
            <w:r w:rsidRPr="007B0F03">
              <w:rPr>
                <w:rFonts w:cs="Calibri"/>
                <w:lang w:val="en-US"/>
              </w:rPr>
              <w:t>:</w:t>
            </w:r>
          </w:p>
        </w:tc>
      </w:tr>
    </w:tbl>
    <w:p w:rsidR="00146473" w:rsidRPr="007B0F03" w:rsidRDefault="00146473" w:rsidP="00146473">
      <w:pPr>
        <w:pStyle w:val="nsayfalarmetinstili"/>
        <w:rPr>
          <w:rFonts w:cs="Calibri"/>
          <w:b/>
          <w:bCs/>
        </w:rPr>
      </w:pPr>
    </w:p>
    <w:p w:rsidR="00146473" w:rsidRPr="007B0F03" w:rsidRDefault="00146473" w:rsidP="00146473">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146473" w:rsidRPr="007B0F03" w:rsidTr="002E09F7">
        <w:tc>
          <w:tcPr>
            <w:tcW w:w="1808" w:type="dxa"/>
          </w:tcPr>
          <w:p w:rsidR="00146473" w:rsidRPr="00EF2771" w:rsidRDefault="00146473" w:rsidP="002E09F7">
            <w:pPr>
              <w:rPr>
                <w:rFonts w:cs="Calibri"/>
                <w:b/>
              </w:rPr>
            </w:pPr>
            <w:r w:rsidRPr="00EF2771">
              <w:rPr>
                <w:rFonts w:cs="Calibri"/>
                <w:b/>
              </w:rPr>
              <w:t>Derece</w:t>
            </w:r>
          </w:p>
        </w:tc>
        <w:tc>
          <w:tcPr>
            <w:tcW w:w="2271" w:type="dxa"/>
          </w:tcPr>
          <w:p w:rsidR="00146473" w:rsidRPr="00EF2771" w:rsidRDefault="00146473" w:rsidP="002E09F7">
            <w:pPr>
              <w:rPr>
                <w:rFonts w:cs="Calibri"/>
                <w:b/>
              </w:rPr>
            </w:pPr>
            <w:r w:rsidRPr="00EF2771">
              <w:rPr>
                <w:rFonts w:cs="Calibri"/>
                <w:b/>
              </w:rPr>
              <w:t>Alan</w:t>
            </w:r>
          </w:p>
        </w:tc>
        <w:tc>
          <w:tcPr>
            <w:tcW w:w="2987" w:type="dxa"/>
          </w:tcPr>
          <w:p w:rsidR="00146473" w:rsidRPr="00EF2771" w:rsidRDefault="00146473" w:rsidP="002E09F7">
            <w:pPr>
              <w:rPr>
                <w:rFonts w:cs="Calibri"/>
                <w:b/>
                <w:lang w:val="en-US"/>
              </w:rPr>
            </w:pPr>
            <w:r w:rsidRPr="00EF2771">
              <w:rPr>
                <w:rFonts w:cs="Calibri"/>
                <w:b/>
                <w:lang w:val="en-US"/>
              </w:rPr>
              <w:t>Okul/Üniversite</w:t>
            </w:r>
          </w:p>
        </w:tc>
        <w:tc>
          <w:tcPr>
            <w:tcW w:w="1437" w:type="dxa"/>
          </w:tcPr>
          <w:p w:rsidR="00146473" w:rsidRPr="00EF2771" w:rsidRDefault="00146473" w:rsidP="002E09F7">
            <w:pPr>
              <w:rPr>
                <w:rFonts w:cs="Calibri"/>
                <w:b/>
              </w:rPr>
            </w:pPr>
            <w:r w:rsidRPr="00EF2771">
              <w:rPr>
                <w:rFonts w:cs="Calibri"/>
                <w:b/>
              </w:rPr>
              <w:t>Mezuniyet Yılı</w:t>
            </w:r>
          </w:p>
        </w:tc>
      </w:tr>
      <w:tr w:rsidR="00146473" w:rsidRPr="007B0F03" w:rsidTr="002E09F7">
        <w:tc>
          <w:tcPr>
            <w:tcW w:w="1808" w:type="dxa"/>
          </w:tcPr>
          <w:p w:rsidR="00146473" w:rsidRPr="007B0F03" w:rsidRDefault="00146473" w:rsidP="002E09F7">
            <w:pPr>
              <w:rPr>
                <w:rFonts w:cs="Calibri"/>
                <w:lang w:val="en-US"/>
              </w:rPr>
            </w:pPr>
            <w:r w:rsidRPr="007B0F03">
              <w:rPr>
                <w:rFonts w:cs="Calibri"/>
                <w:lang w:val="en-US"/>
              </w:rPr>
              <w:t>Lisans</w:t>
            </w:r>
          </w:p>
        </w:tc>
        <w:tc>
          <w:tcPr>
            <w:tcW w:w="2271" w:type="dxa"/>
          </w:tcPr>
          <w:p w:rsidR="00146473" w:rsidRPr="007B0F03" w:rsidRDefault="00146473" w:rsidP="002E09F7">
            <w:pPr>
              <w:adjustRightInd w:val="0"/>
              <w:spacing w:line="360" w:lineRule="auto"/>
              <w:rPr>
                <w:rFonts w:cs="Calibri"/>
                <w:lang w:val="en-US"/>
              </w:rPr>
            </w:pPr>
          </w:p>
        </w:tc>
        <w:tc>
          <w:tcPr>
            <w:tcW w:w="2987" w:type="dxa"/>
          </w:tcPr>
          <w:p w:rsidR="00146473" w:rsidRPr="007B0F03" w:rsidRDefault="00146473" w:rsidP="002E09F7">
            <w:pPr>
              <w:adjustRightInd w:val="0"/>
              <w:spacing w:line="360" w:lineRule="auto"/>
              <w:rPr>
                <w:rFonts w:cs="Calibri"/>
                <w:lang w:val="en-US"/>
              </w:rPr>
            </w:pPr>
          </w:p>
        </w:tc>
        <w:tc>
          <w:tcPr>
            <w:tcW w:w="1437" w:type="dxa"/>
          </w:tcPr>
          <w:p w:rsidR="00146473" w:rsidRPr="007B0F03" w:rsidRDefault="00146473" w:rsidP="002E09F7">
            <w:pPr>
              <w:adjustRightInd w:val="0"/>
              <w:spacing w:line="360" w:lineRule="auto"/>
              <w:rPr>
                <w:rFonts w:cs="Calibri"/>
                <w:lang w:val="en-US"/>
              </w:rPr>
            </w:pPr>
          </w:p>
        </w:tc>
      </w:tr>
      <w:tr w:rsidR="00146473" w:rsidRPr="007B0F03" w:rsidTr="002E09F7">
        <w:tc>
          <w:tcPr>
            <w:tcW w:w="1808" w:type="dxa"/>
          </w:tcPr>
          <w:p w:rsidR="00146473" w:rsidRPr="007B0F03" w:rsidRDefault="00146473" w:rsidP="002E09F7">
            <w:pPr>
              <w:rPr>
                <w:rFonts w:cs="Calibri"/>
                <w:lang w:val="en-US"/>
              </w:rPr>
            </w:pPr>
            <w:r w:rsidRPr="007B0F03">
              <w:rPr>
                <w:rFonts w:cs="Calibri"/>
                <w:lang w:val="en-US"/>
              </w:rPr>
              <w:t>Lise</w:t>
            </w:r>
          </w:p>
        </w:tc>
        <w:tc>
          <w:tcPr>
            <w:tcW w:w="2271" w:type="dxa"/>
          </w:tcPr>
          <w:p w:rsidR="00146473" w:rsidRPr="007B0F03" w:rsidRDefault="00146473" w:rsidP="002E09F7">
            <w:pPr>
              <w:adjustRightInd w:val="0"/>
              <w:spacing w:line="360" w:lineRule="auto"/>
              <w:rPr>
                <w:rFonts w:cs="Calibri"/>
                <w:lang w:val="en-US"/>
              </w:rPr>
            </w:pPr>
          </w:p>
        </w:tc>
        <w:tc>
          <w:tcPr>
            <w:tcW w:w="2987" w:type="dxa"/>
          </w:tcPr>
          <w:p w:rsidR="00146473" w:rsidRPr="007B0F03" w:rsidRDefault="00146473" w:rsidP="002E09F7">
            <w:pPr>
              <w:adjustRightInd w:val="0"/>
              <w:spacing w:line="360" w:lineRule="auto"/>
              <w:rPr>
                <w:rFonts w:cs="Calibri"/>
                <w:lang w:val="en-US"/>
              </w:rPr>
            </w:pPr>
          </w:p>
        </w:tc>
        <w:tc>
          <w:tcPr>
            <w:tcW w:w="1437" w:type="dxa"/>
          </w:tcPr>
          <w:p w:rsidR="00146473" w:rsidRPr="007B0F03" w:rsidRDefault="00146473" w:rsidP="002E09F7">
            <w:pPr>
              <w:adjustRightInd w:val="0"/>
              <w:spacing w:line="360" w:lineRule="auto"/>
              <w:rPr>
                <w:rFonts w:cs="Calibri"/>
                <w:lang w:val="en-US"/>
              </w:rPr>
            </w:pPr>
          </w:p>
        </w:tc>
      </w:tr>
    </w:tbl>
    <w:p w:rsidR="00146473" w:rsidRPr="007B0F03" w:rsidRDefault="00146473" w:rsidP="00146473">
      <w:pPr>
        <w:rPr>
          <w:rFonts w:cs="Calibri"/>
        </w:rPr>
      </w:pPr>
    </w:p>
    <w:p w:rsidR="00146473" w:rsidRPr="007B0F03" w:rsidRDefault="00146473" w:rsidP="00146473">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146473" w:rsidRPr="007B0F03" w:rsidTr="002E09F7">
        <w:tc>
          <w:tcPr>
            <w:tcW w:w="1810" w:type="dxa"/>
          </w:tcPr>
          <w:p w:rsidR="00146473" w:rsidRPr="00EF2771" w:rsidRDefault="00146473" w:rsidP="002E09F7">
            <w:pPr>
              <w:rPr>
                <w:rFonts w:cs="Calibri"/>
                <w:b/>
              </w:rPr>
            </w:pPr>
            <w:r w:rsidRPr="00EF2771">
              <w:rPr>
                <w:rFonts w:cs="Calibri"/>
                <w:b/>
              </w:rPr>
              <w:t>Yıl</w:t>
            </w:r>
          </w:p>
        </w:tc>
        <w:tc>
          <w:tcPr>
            <w:tcW w:w="4106" w:type="dxa"/>
          </w:tcPr>
          <w:p w:rsidR="00146473" w:rsidRPr="00EF2771" w:rsidRDefault="00146473" w:rsidP="002E09F7">
            <w:pPr>
              <w:rPr>
                <w:rFonts w:cs="Calibri"/>
                <w:b/>
              </w:rPr>
            </w:pPr>
            <w:r w:rsidRPr="00EF2771">
              <w:rPr>
                <w:rFonts w:cs="Calibri"/>
                <w:b/>
              </w:rPr>
              <w:t>Firma/Kurum</w:t>
            </w:r>
          </w:p>
        </w:tc>
        <w:tc>
          <w:tcPr>
            <w:tcW w:w="2587" w:type="dxa"/>
          </w:tcPr>
          <w:p w:rsidR="00146473" w:rsidRPr="00EF2771" w:rsidRDefault="00146473" w:rsidP="002E09F7">
            <w:pPr>
              <w:rPr>
                <w:rFonts w:cs="Calibri"/>
                <w:b/>
                <w:lang w:val="en-US"/>
              </w:rPr>
            </w:pPr>
            <w:r w:rsidRPr="00EF2771">
              <w:rPr>
                <w:rFonts w:cs="Calibri"/>
                <w:b/>
                <w:lang w:val="en-US"/>
              </w:rPr>
              <w:t>Görevi</w:t>
            </w: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010</w:t>
            </w:r>
          </w:p>
        </w:tc>
        <w:tc>
          <w:tcPr>
            <w:tcW w:w="4106" w:type="dxa"/>
          </w:tcPr>
          <w:p w:rsidR="00146473" w:rsidRPr="007B0F03" w:rsidRDefault="00146473" w:rsidP="002E09F7">
            <w:pPr>
              <w:adjustRightInd w:val="0"/>
              <w:spacing w:line="360" w:lineRule="auto"/>
              <w:rPr>
                <w:rFonts w:cs="Calibri"/>
                <w:lang w:val="en-US"/>
              </w:rPr>
            </w:pPr>
          </w:p>
        </w:tc>
        <w:tc>
          <w:tcPr>
            <w:tcW w:w="2587" w:type="dxa"/>
          </w:tcPr>
          <w:p w:rsidR="00146473" w:rsidRPr="007B0F03" w:rsidRDefault="00146473" w:rsidP="002E09F7">
            <w:pPr>
              <w:adjustRightInd w:val="0"/>
              <w:spacing w:line="360" w:lineRule="auto"/>
              <w:rPr>
                <w:rFonts w:cs="Calibri"/>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005</w:t>
            </w:r>
          </w:p>
        </w:tc>
        <w:tc>
          <w:tcPr>
            <w:tcW w:w="4106" w:type="dxa"/>
          </w:tcPr>
          <w:p w:rsidR="00146473" w:rsidRPr="007B0F03" w:rsidRDefault="00146473" w:rsidP="002E09F7">
            <w:pPr>
              <w:adjustRightInd w:val="0"/>
              <w:spacing w:line="360" w:lineRule="auto"/>
              <w:rPr>
                <w:rFonts w:cs="Calibri"/>
                <w:lang w:val="en-US"/>
              </w:rPr>
            </w:pPr>
          </w:p>
        </w:tc>
        <w:tc>
          <w:tcPr>
            <w:tcW w:w="2587" w:type="dxa"/>
          </w:tcPr>
          <w:p w:rsidR="00146473" w:rsidRPr="007B0F03" w:rsidRDefault="00146473" w:rsidP="002E09F7">
            <w:pPr>
              <w:adjustRightInd w:val="0"/>
              <w:spacing w:line="360" w:lineRule="auto"/>
              <w:rPr>
                <w:rFonts w:cs="Calibri"/>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002</w:t>
            </w:r>
          </w:p>
        </w:tc>
        <w:tc>
          <w:tcPr>
            <w:tcW w:w="4106" w:type="dxa"/>
          </w:tcPr>
          <w:p w:rsidR="00146473" w:rsidRPr="007B0F03" w:rsidRDefault="00146473" w:rsidP="002E09F7">
            <w:pPr>
              <w:adjustRightInd w:val="0"/>
              <w:spacing w:line="360" w:lineRule="auto"/>
              <w:rPr>
                <w:rFonts w:cs="Calibri"/>
                <w:lang w:val="en-US"/>
              </w:rPr>
            </w:pPr>
          </w:p>
        </w:tc>
        <w:tc>
          <w:tcPr>
            <w:tcW w:w="2587" w:type="dxa"/>
          </w:tcPr>
          <w:p w:rsidR="00146473" w:rsidRPr="007B0F03" w:rsidRDefault="00146473" w:rsidP="002E09F7">
            <w:pPr>
              <w:adjustRightInd w:val="0"/>
              <w:spacing w:line="360" w:lineRule="auto"/>
              <w:rPr>
                <w:rFonts w:cs="Calibri"/>
                <w:lang w:val="en-US"/>
              </w:rPr>
            </w:pPr>
          </w:p>
        </w:tc>
      </w:tr>
    </w:tbl>
    <w:p w:rsidR="00146473" w:rsidRDefault="00146473" w:rsidP="00146473">
      <w:pPr>
        <w:rPr>
          <w:rFonts w:cs="Calibri"/>
          <w:b/>
          <w:bCs/>
          <w:lang w:val="de-DE"/>
        </w:rPr>
      </w:pPr>
    </w:p>
    <w:p w:rsidR="00146473" w:rsidRPr="007B0F03" w:rsidRDefault="00146473" w:rsidP="00146473">
      <w:pPr>
        <w:rPr>
          <w:rFonts w:cs="Calibri"/>
          <w:b/>
          <w:bCs/>
          <w:lang w:val="de-DE"/>
        </w:rPr>
      </w:pPr>
      <w:r>
        <w:rPr>
          <w:rFonts w:cs="Calibri"/>
          <w:b/>
          <w:bCs/>
          <w:lang w:val="de-DE"/>
        </w:rPr>
        <w:br w:type="page"/>
      </w:r>
      <w:r w:rsidRPr="007B0F03">
        <w:rPr>
          <w:rFonts w:cs="Calibri"/>
          <w:b/>
          <w:bCs/>
          <w:lang w:val="de-DE"/>
        </w:rPr>
        <w:lastRenderedPageBreak/>
        <w:t>YAYINLARI</w:t>
      </w:r>
    </w:p>
    <w:p w:rsidR="00146473" w:rsidRPr="007B0F03" w:rsidRDefault="00146473" w:rsidP="00146473">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b/>
          <w:bCs/>
          <w:lang w:val="de-DE"/>
        </w:rPr>
      </w:pPr>
    </w:p>
    <w:p w:rsidR="00146473" w:rsidRPr="007B0F03" w:rsidRDefault="00146473" w:rsidP="00146473">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b/>
          <w:bCs/>
          <w:lang w:val="de-DE"/>
        </w:rPr>
      </w:pPr>
    </w:p>
    <w:p w:rsidR="00E67C92" w:rsidRPr="00E67C92" w:rsidRDefault="00E67C92" w:rsidP="00E67C92">
      <w:pPr>
        <w:rPr>
          <w:rFonts w:eastAsia="TheSansLight"/>
        </w:rPr>
      </w:pPr>
    </w:p>
    <w:sectPr w:rsidR="00E67C92" w:rsidRPr="00E67C92" w:rsidSect="00B40DD5">
      <w:footerReference w:type="default" r:id="rId55"/>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3014" w:rsidRDefault="00553014">
      <w:r>
        <w:separator/>
      </w:r>
    </w:p>
  </w:endnote>
  <w:endnote w:type="continuationSeparator" w:id="0">
    <w:p w:rsidR="00553014" w:rsidRDefault="00553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eSansLight">
    <w:altName w:val="MS Mincho"/>
    <w:panose1 w:val="00000000000000000000"/>
    <w:charset w:val="80"/>
    <w:family w:val="auto"/>
    <w:notTrueType/>
    <w:pitch w:val="default"/>
    <w:sig w:usb0="00000005" w:usb1="08070000" w:usb2="00000010" w:usb3="00000000" w:csb0="00020010"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2612355"/>
      <w:docPartObj>
        <w:docPartGallery w:val="Page Numbers (Bottom of Page)"/>
        <w:docPartUnique/>
      </w:docPartObj>
    </w:sdtPr>
    <w:sdtEndPr/>
    <w:sdtContent>
      <w:p w:rsidR="00410E19" w:rsidRDefault="00410E19">
        <w:pPr>
          <w:pStyle w:val="Altbilgi"/>
          <w:jc w:val="center"/>
        </w:pPr>
        <w:r>
          <w:fldChar w:fldCharType="begin"/>
        </w:r>
        <w:r>
          <w:instrText>PAGE   \* MERGEFORMAT</w:instrText>
        </w:r>
        <w:r>
          <w:fldChar w:fldCharType="separate"/>
        </w:r>
        <w:r w:rsidR="00E34F96">
          <w:rPr>
            <w:noProof/>
          </w:rPr>
          <w:t>iii</w:t>
        </w:r>
        <w:r>
          <w:fldChar w:fldCharType="end"/>
        </w:r>
      </w:p>
    </w:sdtContent>
  </w:sdt>
  <w:p w:rsidR="00410E19" w:rsidRDefault="00410E19">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2047266"/>
      <w:docPartObj>
        <w:docPartGallery w:val="Page Numbers (Bottom of Page)"/>
        <w:docPartUnique/>
      </w:docPartObj>
    </w:sdtPr>
    <w:sdtEndPr/>
    <w:sdtContent>
      <w:p w:rsidR="00410E19" w:rsidRDefault="00410E19">
        <w:pPr>
          <w:pStyle w:val="Altbilgi"/>
          <w:jc w:val="center"/>
        </w:pPr>
        <w:r>
          <w:fldChar w:fldCharType="begin"/>
        </w:r>
        <w:r>
          <w:instrText>PAGE   \* MERGEFORMAT</w:instrText>
        </w:r>
        <w:r>
          <w:fldChar w:fldCharType="separate"/>
        </w:r>
        <w:r w:rsidR="00E34F96">
          <w:rPr>
            <w:noProof/>
          </w:rPr>
          <w:t>3</w:t>
        </w:r>
        <w:r>
          <w:fldChar w:fldCharType="end"/>
        </w:r>
      </w:p>
    </w:sdtContent>
  </w:sdt>
  <w:p w:rsidR="00410E19" w:rsidRDefault="00410E19">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3014" w:rsidRDefault="00553014">
      <w:r>
        <w:separator/>
      </w:r>
    </w:p>
  </w:footnote>
  <w:footnote w:type="continuationSeparator" w:id="0">
    <w:p w:rsidR="00553014" w:rsidRDefault="00553014">
      <w:r>
        <w:continuationSeparator/>
      </w:r>
    </w:p>
  </w:footnote>
  <w:footnote w:id="1">
    <w:p w:rsidR="00410E19" w:rsidRPr="002F53F5" w:rsidRDefault="00410E19" w:rsidP="00A6674B">
      <w:pPr>
        <w:jc w:val="both"/>
      </w:pPr>
      <w:r>
        <w:rPr>
          <w:rStyle w:val="DipnotBavurusu"/>
        </w:rPr>
        <w:footnoteRef/>
      </w:r>
      <w:r>
        <w:t xml:space="preserve"> </w:t>
      </w:r>
      <w:r w:rsidRPr="007B0F03">
        <w:rPr>
          <w:sz w:val="20"/>
          <w:szCs w:val="20"/>
        </w:rPr>
        <w:t>Sekiz bölümden oluşan Fakültenin ilk kuruluşundan bu yana hizmet veren bölümler Fizik, Kimya ve Matematik bölümleridir.</w:t>
      </w:r>
    </w:p>
    <w:p w:rsidR="00410E19" w:rsidRDefault="00410E19" w:rsidP="00A6674B">
      <w:pPr>
        <w:pStyle w:val="DipnotMetni"/>
      </w:pPr>
    </w:p>
  </w:footnote>
  <w:footnote w:id="2">
    <w:p w:rsidR="00410E19" w:rsidRPr="003D1217" w:rsidRDefault="00410E19" w:rsidP="00A6674B">
      <w:pPr>
        <w:jc w:val="both"/>
        <w:rPr>
          <w:rFonts w:cs="Arial"/>
          <w:sz w:val="20"/>
          <w:szCs w:val="20"/>
        </w:rPr>
      </w:pPr>
      <w:r>
        <w:rPr>
          <w:rStyle w:val="DipnotBavurusu"/>
        </w:rPr>
        <w:footnoteRef/>
      </w:r>
      <w:r>
        <w:t xml:space="preserve"> </w:t>
      </w:r>
      <w:r w:rsidRPr="007B0F03">
        <w:rPr>
          <w:rFonts w:cs="Arial"/>
          <w:sz w:val="20"/>
          <w:szCs w:val="20"/>
        </w:rPr>
        <w:t>Lisans programı; eğitim, araştırma veya matematiğin önemli olduğu bilim, teknoloji, iş veya devletin ilgili alanlarında, kariyer elde etmek isteyen öğrencilere iyi bir temel sağlamaktadır.</w:t>
      </w:r>
    </w:p>
  </w:footnote>
  <w:footnote w:id="3">
    <w:p w:rsidR="00410E19" w:rsidRDefault="00410E19" w:rsidP="00A6674B">
      <w:pPr>
        <w:pStyle w:val="DipnotMetni"/>
      </w:pPr>
      <w:r>
        <w:rPr>
          <w:rStyle w:val="DipnotBavurusu"/>
        </w:rPr>
        <w:footnoteRef/>
      </w:r>
      <w:r>
        <w:t xml:space="preserve"> </w:t>
      </w:r>
      <w:r w:rsidRPr="007B0F03">
        <w:rPr>
          <w:rFonts w:cs="Arial"/>
        </w:rPr>
        <w:t>Matematik Lisans Bölümü, bu fakülte bünyesinde ilk lisans eğitimine 1984 senesinde başlamıştır. Halen lisans eğitiminin yanı sıra yüksek lisans ve doktora eğitimi ve bilimsel araştırmalar da yürütmektedir.</w:t>
      </w:r>
    </w:p>
  </w:footnote>
  <w:footnote w:id="4">
    <w:p w:rsidR="00410E19" w:rsidRDefault="00410E19" w:rsidP="00A6674B">
      <w:pPr>
        <w:pStyle w:val="DipnotMetni"/>
      </w:pPr>
      <w:r>
        <w:rPr>
          <w:rStyle w:val="DipnotBavurusu"/>
        </w:rPr>
        <w:footnoteRef/>
      </w:r>
      <w:r>
        <w:t xml:space="preserve"> </w:t>
      </w:r>
      <w:r w:rsidRPr="007B0F03">
        <w:t>1997 yılında kurulan Sanat ve Tasarım Fakültesinde 7 lisans, 5 lisansüstü programı mevcuttur.</w:t>
      </w:r>
    </w:p>
  </w:footnote>
  <w:footnote w:id="5">
    <w:p w:rsidR="00410E19" w:rsidRDefault="00410E19" w:rsidP="00A6674B">
      <w:pPr>
        <w:pStyle w:val="DipnotMetni"/>
      </w:pPr>
      <w:r>
        <w:rPr>
          <w:rStyle w:val="DipnotBavurusu"/>
        </w:rPr>
        <w:footnoteRef/>
      </w:r>
      <w:r>
        <w:t xml:space="preserve"> </w:t>
      </w:r>
      <w:r w:rsidRPr="007B0F03">
        <w:t>Yıldız Sarayı’na damgasını vuran ve adeta saray ile özdeşleşen Sultan II. Abdülhamid’in kızları ve kız kardeşlerinin oturduğu Çukursaray, 19. yüzyıl mimari özelliğini taşımaktadır.</w:t>
      </w:r>
    </w:p>
  </w:footnote>
  <w:footnote w:id="6">
    <w:p w:rsidR="00410E19" w:rsidRPr="003D1217" w:rsidRDefault="00410E19" w:rsidP="00A6674B">
      <w:pPr>
        <w:jc w:val="both"/>
        <w:rPr>
          <w:sz w:val="20"/>
          <w:szCs w:val="20"/>
        </w:rPr>
      </w:pPr>
      <w:r>
        <w:rPr>
          <w:rStyle w:val="DipnotBavurusu"/>
        </w:rPr>
        <w:footnoteRef/>
      </w:r>
      <w:r>
        <w:t xml:space="preserve"> </w:t>
      </w:r>
      <w:r w:rsidRPr="007B0F03">
        <w:rPr>
          <w:sz w:val="20"/>
          <w:szCs w:val="20"/>
        </w:rPr>
        <w:t>Bodrum, giriş ve birinci kattan oluşan binanın birinci katı büyük bir koridor ve kapılar ile üç bölüme ayrılmıştır.</w:t>
      </w:r>
    </w:p>
  </w:footnote>
  <w:footnote w:id="7">
    <w:p w:rsidR="00410E19" w:rsidRPr="007B0F03" w:rsidRDefault="00410E19" w:rsidP="00A6674B">
      <w:pPr>
        <w:jc w:val="both"/>
        <w:rPr>
          <w:sz w:val="20"/>
          <w:szCs w:val="20"/>
        </w:rPr>
      </w:pPr>
      <w:r>
        <w:rPr>
          <w:rStyle w:val="DipnotBavurusu"/>
        </w:rPr>
        <w:footnoteRef/>
      </w:r>
      <w:r>
        <w:t xml:space="preserve"> </w:t>
      </w:r>
      <w:r w:rsidRPr="007B0F03">
        <w:rPr>
          <w:sz w:val="20"/>
          <w:szCs w:val="20"/>
        </w:rPr>
        <w:t>Daha sonra Çukursaray 1983 yılına kadar İstanbul Devlet Mimarlık ve Mühendislik Akademisi’nin idari binası olarak kullanılmıştır.</w:t>
      </w:r>
    </w:p>
    <w:p w:rsidR="00410E19" w:rsidRDefault="00410E19" w:rsidP="00A6674B">
      <w:pPr>
        <w:pStyle w:val="DipnotMetni"/>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41A7606"/>
    <w:lvl w:ilvl="0">
      <w:start w:val="1"/>
      <w:numFmt w:val="bullet"/>
      <w:pStyle w:val="ListeMaddemi"/>
      <w:lvlText w:val=""/>
      <w:lvlJc w:val="left"/>
      <w:pPr>
        <w:tabs>
          <w:tab w:val="num" w:pos="360"/>
        </w:tabs>
        <w:ind w:left="360" w:hanging="360"/>
      </w:pPr>
      <w:rPr>
        <w:rFonts w:ascii="Symbol" w:hAnsi="Symbol" w:hint="default"/>
      </w:rPr>
    </w:lvl>
  </w:abstractNum>
  <w:abstractNum w:abstractNumId="1"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1"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2"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3"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4"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5" w15:restartNumberingAfterBreak="0">
    <w:nsid w:val="5876766C"/>
    <w:multiLevelType w:val="multilevel"/>
    <w:tmpl w:val="E5C200C4"/>
    <w:lvl w:ilvl="0">
      <w:start w:val="1"/>
      <w:numFmt w:val="decimal"/>
      <w:pStyle w:val="Balk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Balk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16"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1"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2"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3"/>
  </w:num>
  <w:num w:numId="2">
    <w:abstractNumId w:val="21"/>
  </w:num>
  <w:num w:numId="3">
    <w:abstractNumId w:val="11"/>
  </w:num>
  <w:num w:numId="4">
    <w:abstractNumId w:val="10"/>
  </w:num>
  <w:num w:numId="5">
    <w:abstractNumId w:val="5"/>
  </w:num>
  <w:num w:numId="6">
    <w:abstractNumId w:val="8"/>
  </w:num>
  <w:num w:numId="7">
    <w:abstractNumId w:val="2"/>
  </w:num>
  <w:num w:numId="8">
    <w:abstractNumId w:val="1"/>
  </w:num>
  <w:num w:numId="9">
    <w:abstractNumId w:val="17"/>
  </w:num>
  <w:num w:numId="10">
    <w:abstractNumId w:val="16"/>
  </w:num>
  <w:num w:numId="11">
    <w:abstractNumId w:val="12"/>
  </w:num>
  <w:num w:numId="12">
    <w:abstractNumId w:val="22"/>
  </w:num>
  <w:num w:numId="13">
    <w:abstractNumId w:val="18"/>
  </w:num>
  <w:num w:numId="14">
    <w:abstractNumId w:val="13"/>
  </w:num>
  <w:num w:numId="15">
    <w:abstractNumId w:val="4"/>
  </w:num>
  <w:num w:numId="16">
    <w:abstractNumId w:val="3"/>
  </w:num>
  <w:num w:numId="17">
    <w:abstractNumId w:val="0"/>
  </w:num>
  <w:num w:numId="18">
    <w:abstractNumId w:val="20"/>
  </w:num>
  <w:num w:numId="19">
    <w:abstractNumId w:val="14"/>
  </w:num>
  <w:num w:numId="20">
    <w:abstractNumId w:val="19"/>
  </w:num>
  <w:num w:numId="21">
    <w:abstractNumId w:val="7"/>
  </w:num>
  <w:num w:numId="22">
    <w:abstractNumId w:val="23"/>
  </w:num>
  <w:num w:numId="23">
    <w:abstractNumId w:val="6"/>
  </w:num>
  <w:num w:numId="24">
    <w:abstractNumId w:val="9"/>
  </w:num>
  <w:num w:numId="25">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25A2"/>
    <w:rsid w:val="00002231"/>
    <w:rsid w:val="00004A30"/>
    <w:rsid w:val="00010742"/>
    <w:rsid w:val="00012613"/>
    <w:rsid w:val="00012A2F"/>
    <w:rsid w:val="000132F6"/>
    <w:rsid w:val="000143CD"/>
    <w:rsid w:val="00014B53"/>
    <w:rsid w:val="00014C95"/>
    <w:rsid w:val="000205ED"/>
    <w:rsid w:val="000233B6"/>
    <w:rsid w:val="00027602"/>
    <w:rsid w:val="000354CE"/>
    <w:rsid w:val="0003707F"/>
    <w:rsid w:val="00041D00"/>
    <w:rsid w:val="00042683"/>
    <w:rsid w:val="0004526A"/>
    <w:rsid w:val="00046096"/>
    <w:rsid w:val="0005024C"/>
    <w:rsid w:val="00051668"/>
    <w:rsid w:val="00051B4A"/>
    <w:rsid w:val="00055B8B"/>
    <w:rsid w:val="00055F79"/>
    <w:rsid w:val="000643E1"/>
    <w:rsid w:val="00066C74"/>
    <w:rsid w:val="0006710B"/>
    <w:rsid w:val="00077A48"/>
    <w:rsid w:val="00080D4B"/>
    <w:rsid w:val="00090CF6"/>
    <w:rsid w:val="000A6CE6"/>
    <w:rsid w:val="000A7549"/>
    <w:rsid w:val="000A75E5"/>
    <w:rsid w:val="000C09D5"/>
    <w:rsid w:val="000C4CDC"/>
    <w:rsid w:val="000C50C6"/>
    <w:rsid w:val="000D16E7"/>
    <w:rsid w:val="000D7CBD"/>
    <w:rsid w:val="000E1B61"/>
    <w:rsid w:val="000E1DFA"/>
    <w:rsid w:val="000E7EA9"/>
    <w:rsid w:val="000F0A75"/>
    <w:rsid w:val="000F7E59"/>
    <w:rsid w:val="00101829"/>
    <w:rsid w:val="00101ABA"/>
    <w:rsid w:val="00107B85"/>
    <w:rsid w:val="0011150E"/>
    <w:rsid w:val="00112261"/>
    <w:rsid w:val="00113A63"/>
    <w:rsid w:val="00114E7E"/>
    <w:rsid w:val="0012374C"/>
    <w:rsid w:val="001349C2"/>
    <w:rsid w:val="001403EC"/>
    <w:rsid w:val="00141636"/>
    <w:rsid w:val="00141A96"/>
    <w:rsid w:val="0014299F"/>
    <w:rsid w:val="00146473"/>
    <w:rsid w:val="001500D5"/>
    <w:rsid w:val="00157CEC"/>
    <w:rsid w:val="00161AA2"/>
    <w:rsid w:val="0016378B"/>
    <w:rsid w:val="00165C6E"/>
    <w:rsid w:val="00166544"/>
    <w:rsid w:val="00170E66"/>
    <w:rsid w:val="00173CF1"/>
    <w:rsid w:val="00176405"/>
    <w:rsid w:val="001774E2"/>
    <w:rsid w:val="001814A3"/>
    <w:rsid w:val="00186D64"/>
    <w:rsid w:val="00187101"/>
    <w:rsid w:val="0019059D"/>
    <w:rsid w:val="00191463"/>
    <w:rsid w:val="00195F29"/>
    <w:rsid w:val="0019730C"/>
    <w:rsid w:val="001A11F5"/>
    <w:rsid w:val="001A4B56"/>
    <w:rsid w:val="001A75EC"/>
    <w:rsid w:val="001A778A"/>
    <w:rsid w:val="001B32C2"/>
    <w:rsid w:val="001B6C19"/>
    <w:rsid w:val="001B767C"/>
    <w:rsid w:val="001C4757"/>
    <w:rsid w:val="001C5D28"/>
    <w:rsid w:val="001C5E37"/>
    <w:rsid w:val="001C676D"/>
    <w:rsid w:val="001C7E6A"/>
    <w:rsid w:val="001D0938"/>
    <w:rsid w:val="001D09A7"/>
    <w:rsid w:val="001D646A"/>
    <w:rsid w:val="001D7C64"/>
    <w:rsid w:val="001E0AB5"/>
    <w:rsid w:val="001E2B0E"/>
    <w:rsid w:val="001E30B6"/>
    <w:rsid w:val="001E5444"/>
    <w:rsid w:val="001E773F"/>
    <w:rsid w:val="001E79AD"/>
    <w:rsid w:val="001F2EC9"/>
    <w:rsid w:val="001F6100"/>
    <w:rsid w:val="001F6A1A"/>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F6C"/>
    <w:rsid w:val="00221759"/>
    <w:rsid w:val="00221A69"/>
    <w:rsid w:val="00222A83"/>
    <w:rsid w:val="002248CD"/>
    <w:rsid w:val="00225B62"/>
    <w:rsid w:val="00234B7C"/>
    <w:rsid w:val="00243618"/>
    <w:rsid w:val="00244693"/>
    <w:rsid w:val="00245CF6"/>
    <w:rsid w:val="00247361"/>
    <w:rsid w:val="002474AF"/>
    <w:rsid w:val="00247EFC"/>
    <w:rsid w:val="00251095"/>
    <w:rsid w:val="002522CA"/>
    <w:rsid w:val="00252A17"/>
    <w:rsid w:val="00253A3B"/>
    <w:rsid w:val="00256C3F"/>
    <w:rsid w:val="0026271E"/>
    <w:rsid w:val="0026274A"/>
    <w:rsid w:val="00264409"/>
    <w:rsid w:val="00267A92"/>
    <w:rsid w:val="00271DFA"/>
    <w:rsid w:val="00273A40"/>
    <w:rsid w:val="00281264"/>
    <w:rsid w:val="002822FC"/>
    <w:rsid w:val="00290D1B"/>
    <w:rsid w:val="00291478"/>
    <w:rsid w:val="00294739"/>
    <w:rsid w:val="002A079C"/>
    <w:rsid w:val="002A174A"/>
    <w:rsid w:val="002A3BAC"/>
    <w:rsid w:val="002A49DF"/>
    <w:rsid w:val="002B4F07"/>
    <w:rsid w:val="002C0123"/>
    <w:rsid w:val="002C114C"/>
    <w:rsid w:val="002C609A"/>
    <w:rsid w:val="002C7C3C"/>
    <w:rsid w:val="002D0F51"/>
    <w:rsid w:val="002D102A"/>
    <w:rsid w:val="002D1D5D"/>
    <w:rsid w:val="002D28BA"/>
    <w:rsid w:val="002D50E6"/>
    <w:rsid w:val="002E09F7"/>
    <w:rsid w:val="002E0A70"/>
    <w:rsid w:val="002E5F70"/>
    <w:rsid w:val="002F040F"/>
    <w:rsid w:val="002F1492"/>
    <w:rsid w:val="002F24D4"/>
    <w:rsid w:val="002F53F5"/>
    <w:rsid w:val="002F5F50"/>
    <w:rsid w:val="00301FFA"/>
    <w:rsid w:val="00303CA8"/>
    <w:rsid w:val="00305593"/>
    <w:rsid w:val="003065E8"/>
    <w:rsid w:val="00307C17"/>
    <w:rsid w:val="00314C54"/>
    <w:rsid w:val="0031737F"/>
    <w:rsid w:val="003236DF"/>
    <w:rsid w:val="00324C39"/>
    <w:rsid w:val="0032526B"/>
    <w:rsid w:val="003276BB"/>
    <w:rsid w:val="00327AD3"/>
    <w:rsid w:val="00331AC3"/>
    <w:rsid w:val="00332D75"/>
    <w:rsid w:val="00333AA7"/>
    <w:rsid w:val="0033479F"/>
    <w:rsid w:val="00337FF9"/>
    <w:rsid w:val="00341267"/>
    <w:rsid w:val="0034210E"/>
    <w:rsid w:val="003504D1"/>
    <w:rsid w:val="00354302"/>
    <w:rsid w:val="00354A72"/>
    <w:rsid w:val="00354C7F"/>
    <w:rsid w:val="0036519A"/>
    <w:rsid w:val="003673DA"/>
    <w:rsid w:val="003704E6"/>
    <w:rsid w:val="003707CD"/>
    <w:rsid w:val="00372F89"/>
    <w:rsid w:val="00383767"/>
    <w:rsid w:val="0039017F"/>
    <w:rsid w:val="00391089"/>
    <w:rsid w:val="00391C09"/>
    <w:rsid w:val="0039423C"/>
    <w:rsid w:val="00395A0B"/>
    <w:rsid w:val="003A0743"/>
    <w:rsid w:val="003A209A"/>
    <w:rsid w:val="003A38FD"/>
    <w:rsid w:val="003A4A5A"/>
    <w:rsid w:val="003A6830"/>
    <w:rsid w:val="003B10B8"/>
    <w:rsid w:val="003B4439"/>
    <w:rsid w:val="003C0397"/>
    <w:rsid w:val="003C374C"/>
    <w:rsid w:val="003C5C97"/>
    <w:rsid w:val="003C6A35"/>
    <w:rsid w:val="003D1217"/>
    <w:rsid w:val="003D3075"/>
    <w:rsid w:val="003E1031"/>
    <w:rsid w:val="003E1A43"/>
    <w:rsid w:val="003E2525"/>
    <w:rsid w:val="003E4404"/>
    <w:rsid w:val="003E6A96"/>
    <w:rsid w:val="003F0DC5"/>
    <w:rsid w:val="003F1A40"/>
    <w:rsid w:val="003F2389"/>
    <w:rsid w:val="003F3903"/>
    <w:rsid w:val="003F437A"/>
    <w:rsid w:val="00405450"/>
    <w:rsid w:val="00410CB9"/>
    <w:rsid w:val="00410E19"/>
    <w:rsid w:val="00411180"/>
    <w:rsid w:val="004133E5"/>
    <w:rsid w:val="00420663"/>
    <w:rsid w:val="00421069"/>
    <w:rsid w:val="0042190B"/>
    <w:rsid w:val="00422EBB"/>
    <w:rsid w:val="0042731F"/>
    <w:rsid w:val="004273F0"/>
    <w:rsid w:val="004307D8"/>
    <w:rsid w:val="004325F5"/>
    <w:rsid w:val="00432BD0"/>
    <w:rsid w:val="00433D2A"/>
    <w:rsid w:val="004351BC"/>
    <w:rsid w:val="00435348"/>
    <w:rsid w:val="004355EC"/>
    <w:rsid w:val="00437C8D"/>
    <w:rsid w:val="00444103"/>
    <w:rsid w:val="00446788"/>
    <w:rsid w:val="00454492"/>
    <w:rsid w:val="004557D9"/>
    <w:rsid w:val="00456038"/>
    <w:rsid w:val="0045695D"/>
    <w:rsid w:val="00457C59"/>
    <w:rsid w:val="004629B6"/>
    <w:rsid w:val="00464079"/>
    <w:rsid w:val="00464339"/>
    <w:rsid w:val="00466499"/>
    <w:rsid w:val="00467671"/>
    <w:rsid w:val="0047150D"/>
    <w:rsid w:val="00472AF1"/>
    <w:rsid w:val="004761CD"/>
    <w:rsid w:val="004806FF"/>
    <w:rsid w:val="00480EAD"/>
    <w:rsid w:val="00483DF8"/>
    <w:rsid w:val="00497FC8"/>
    <w:rsid w:val="004A00A7"/>
    <w:rsid w:val="004A2F3C"/>
    <w:rsid w:val="004B3559"/>
    <w:rsid w:val="004B3D95"/>
    <w:rsid w:val="004B530D"/>
    <w:rsid w:val="004B5BFD"/>
    <w:rsid w:val="004B62DA"/>
    <w:rsid w:val="004D65D9"/>
    <w:rsid w:val="004D6670"/>
    <w:rsid w:val="004D78EE"/>
    <w:rsid w:val="004E7726"/>
    <w:rsid w:val="004E79E8"/>
    <w:rsid w:val="004E7E3B"/>
    <w:rsid w:val="004F0E36"/>
    <w:rsid w:val="004F0F6B"/>
    <w:rsid w:val="004F1AD4"/>
    <w:rsid w:val="0050020B"/>
    <w:rsid w:val="00501FB1"/>
    <w:rsid w:val="005052EC"/>
    <w:rsid w:val="00506F99"/>
    <w:rsid w:val="00507698"/>
    <w:rsid w:val="00512F23"/>
    <w:rsid w:val="00513235"/>
    <w:rsid w:val="005134CF"/>
    <w:rsid w:val="00520CE6"/>
    <w:rsid w:val="005223FC"/>
    <w:rsid w:val="0052440E"/>
    <w:rsid w:val="00530F24"/>
    <w:rsid w:val="00532594"/>
    <w:rsid w:val="00533CCA"/>
    <w:rsid w:val="005359BC"/>
    <w:rsid w:val="005373E1"/>
    <w:rsid w:val="00541D81"/>
    <w:rsid w:val="00546F66"/>
    <w:rsid w:val="005502D6"/>
    <w:rsid w:val="0055139A"/>
    <w:rsid w:val="0055160A"/>
    <w:rsid w:val="005516A6"/>
    <w:rsid w:val="00553014"/>
    <w:rsid w:val="00554C46"/>
    <w:rsid w:val="00554C8C"/>
    <w:rsid w:val="00556D49"/>
    <w:rsid w:val="00560A4A"/>
    <w:rsid w:val="005634E2"/>
    <w:rsid w:val="00563ADB"/>
    <w:rsid w:val="0056606D"/>
    <w:rsid w:val="005674FB"/>
    <w:rsid w:val="00570DCD"/>
    <w:rsid w:val="00572865"/>
    <w:rsid w:val="00572BE9"/>
    <w:rsid w:val="00577978"/>
    <w:rsid w:val="005813D6"/>
    <w:rsid w:val="00581BB6"/>
    <w:rsid w:val="005849B8"/>
    <w:rsid w:val="00594321"/>
    <w:rsid w:val="00595EFB"/>
    <w:rsid w:val="005974A5"/>
    <w:rsid w:val="005B2D6B"/>
    <w:rsid w:val="005B7F90"/>
    <w:rsid w:val="005C0CB5"/>
    <w:rsid w:val="005C413F"/>
    <w:rsid w:val="005D0FB7"/>
    <w:rsid w:val="005D19B3"/>
    <w:rsid w:val="005D1CB4"/>
    <w:rsid w:val="005D3CCF"/>
    <w:rsid w:val="005D4CDB"/>
    <w:rsid w:val="005D56E5"/>
    <w:rsid w:val="005E4E89"/>
    <w:rsid w:val="005E511B"/>
    <w:rsid w:val="005E6AA2"/>
    <w:rsid w:val="005F0000"/>
    <w:rsid w:val="005F1E84"/>
    <w:rsid w:val="005F2BD7"/>
    <w:rsid w:val="005F3716"/>
    <w:rsid w:val="005F6C95"/>
    <w:rsid w:val="005F6CBA"/>
    <w:rsid w:val="00600875"/>
    <w:rsid w:val="00601146"/>
    <w:rsid w:val="00607885"/>
    <w:rsid w:val="006108F3"/>
    <w:rsid w:val="006117F3"/>
    <w:rsid w:val="00615D36"/>
    <w:rsid w:val="00624BF4"/>
    <w:rsid w:val="006308FF"/>
    <w:rsid w:val="00652B37"/>
    <w:rsid w:val="00653731"/>
    <w:rsid w:val="0065416D"/>
    <w:rsid w:val="0065423B"/>
    <w:rsid w:val="00657834"/>
    <w:rsid w:val="0066050B"/>
    <w:rsid w:val="0066081C"/>
    <w:rsid w:val="0066093D"/>
    <w:rsid w:val="006670F5"/>
    <w:rsid w:val="0067124B"/>
    <w:rsid w:val="00674A86"/>
    <w:rsid w:val="00680AFA"/>
    <w:rsid w:val="00686C42"/>
    <w:rsid w:val="00687EA6"/>
    <w:rsid w:val="006908A6"/>
    <w:rsid w:val="00693985"/>
    <w:rsid w:val="00694D02"/>
    <w:rsid w:val="00697C6B"/>
    <w:rsid w:val="006A2490"/>
    <w:rsid w:val="006A69F6"/>
    <w:rsid w:val="006A7F61"/>
    <w:rsid w:val="006B5226"/>
    <w:rsid w:val="006C021B"/>
    <w:rsid w:val="006C33AF"/>
    <w:rsid w:val="006C3ABE"/>
    <w:rsid w:val="006C3D15"/>
    <w:rsid w:val="006C5A8E"/>
    <w:rsid w:val="006C62B7"/>
    <w:rsid w:val="006C6F56"/>
    <w:rsid w:val="006D3E31"/>
    <w:rsid w:val="006D711E"/>
    <w:rsid w:val="006E0EFF"/>
    <w:rsid w:val="006E5CF7"/>
    <w:rsid w:val="006E7493"/>
    <w:rsid w:val="006F145D"/>
    <w:rsid w:val="00702DAC"/>
    <w:rsid w:val="00705D60"/>
    <w:rsid w:val="0070601D"/>
    <w:rsid w:val="00710CEE"/>
    <w:rsid w:val="0071260E"/>
    <w:rsid w:val="007143A0"/>
    <w:rsid w:val="0071636E"/>
    <w:rsid w:val="00722675"/>
    <w:rsid w:val="00724B32"/>
    <w:rsid w:val="00730102"/>
    <w:rsid w:val="00730C72"/>
    <w:rsid w:val="00733BA4"/>
    <w:rsid w:val="0073484D"/>
    <w:rsid w:val="00740DB5"/>
    <w:rsid w:val="007410CF"/>
    <w:rsid w:val="00746CE1"/>
    <w:rsid w:val="00750C2C"/>
    <w:rsid w:val="0076097C"/>
    <w:rsid w:val="00762B3D"/>
    <w:rsid w:val="007668E4"/>
    <w:rsid w:val="007733AD"/>
    <w:rsid w:val="00774DDF"/>
    <w:rsid w:val="00790787"/>
    <w:rsid w:val="0079284F"/>
    <w:rsid w:val="007A2E31"/>
    <w:rsid w:val="007A4673"/>
    <w:rsid w:val="007A4B91"/>
    <w:rsid w:val="007A501F"/>
    <w:rsid w:val="007A7B56"/>
    <w:rsid w:val="007B0F03"/>
    <w:rsid w:val="007B3B8B"/>
    <w:rsid w:val="007B41DF"/>
    <w:rsid w:val="007B528F"/>
    <w:rsid w:val="007B6426"/>
    <w:rsid w:val="007B6862"/>
    <w:rsid w:val="007B6F3E"/>
    <w:rsid w:val="007B72F9"/>
    <w:rsid w:val="007C0D16"/>
    <w:rsid w:val="007C1EDB"/>
    <w:rsid w:val="007C21A0"/>
    <w:rsid w:val="007C33A7"/>
    <w:rsid w:val="007C5011"/>
    <w:rsid w:val="007D237E"/>
    <w:rsid w:val="007D5F77"/>
    <w:rsid w:val="007D62D4"/>
    <w:rsid w:val="007D684C"/>
    <w:rsid w:val="007E1214"/>
    <w:rsid w:val="007E6CB3"/>
    <w:rsid w:val="007F070B"/>
    <w:rsid w:val="007F2689"/>
    <w:rsid w:val="007F3A56"/>
    <w:rsid w:val="00806B71"/>
    <w:rsid w:val="00807201"/>
    <w:rsid w:val="008128EF"/>
    <w:rsid w:val="00813A4F"/>
    <w:rsid w:val="00813E9C"/>
    <w:rsid w:val="0081401E"/>
    <w:rsid w:val="00821D1D"/>
    <w:rsid w:val="00823B56"/>
    <w:rsid w:val="0082682F"/>
    <w:rsid w:val="00830E22"/>
    <w:rsid w:val="00831F16"/>
    <w:rsid w:val="00832D1E"/>
    <w:rsid w:val="0083515C"/>
    <w:rsid w:val="0083756A"/>
    <w:rsid w:val="00841502"/>
    <w:rsid w:val="00843C07"/>
    <w:rsid w:val="00845040"/>
    <w:rsid w:val="00845B42"/>
    <w:rsid w:val="00847F05"/>
    <w:rsid w:val="008512DC"/>
    <w:rsid w:val="00852274"/>
    <w:rsid w:val="00865BB1"/>
    <w:rsid w:val="00870F7D"/>
    <w:rsid w:val="00873EB8"/>
    <w:rsid w:val="00875759"/>
    <w:rsid w:val="00876DED"/>
    <w:rsid w:val="00876E60"/>
    <w:rsid w:val="00883F6F"/>
    <w:rsid w:val="00884CDD"/>
    <w:rsid w:val="008954D3"/>
    <w:rsid w:val="00895867"/>
    <w:rsid w:val="00895E91"/>
    <w:rsid w:val="008968B2"/>
    <w:rsid w:val="008A2BFF"/>
    <w:rsid w:val="008A6997"/>
    <w:rsid w:val="008B02EC"/>
    <w:rsid w:val="008B2709"/>
    <w:rsid w:val="008B3144"/>
    <w:rsid w:val="008B4B56"/>
    <w:rsid w:val="008B50C0"/>
    <w:rsid w:val="008B5CC3"/>
    <w:rsid w:val="008B6D31"/>
    <w:rsid w:val="008C0484"/>
    <w:rsid w:val="008C0E27"/>
    <w:rsid w:val="008C541F"/>
    <w:rsid w:val="008C60FC"/>
    <w:rsid w:val="008C692C"/>
    <w:rsid w:val="008C75B6"/>
    <w:rsid w:val="008D0145"/>
    <w:rsid w:val="008D04A7"/>
    <w:rsid w:val="008D50BD"/>
    <w:rsid w:val="008D5593"/>
    <w:rsid w:val="008D74AB"/>
    <w:rsid w:val="008E034F"/>
    <w:rsid w:val="008E2EDE"/>
    <w:rsid w:val="008E3CEC"/>
    <w:rsid w:val="008E43AF"/>
    <w:rsid w:val="008E4B89"/>
    <w:rsid w:val="008E54BE"/>
    <w:rsid w:val="008E647D"/>
    <w:rsid w:val="008E6D6A"/>
    <w:rsid w:val="008F1C22"/>
    <w:rsid w:val="008F2ECB"/>
    <w:rsid w:val="008F51C1"/>
    <w:rsid w:val="00906EC7"/>
    <w:rsid w:val="00911FFC"/>
    <w:rsid w:val="00925507"/>
    <w:rsid w:val="009326B6"/>
    <w:rsid w:val="00936A84"/>
    <w:rsid w:val="00936D54"/>
    <w:rsid w:val="0094101A"/>
    <w:rsid w:val="009439F5"/>
    <w:rsid w:val="00944DFC"/>
    <w:rsid w:val="00947CCC"/>
    <w:rsid w:val="00947E58"/>
    <w:rsid w:val="0095537B"/>
    <w:rsid w:val="00960496"/>
    <w:rsid w:val="009606A1"/>
    <w:rsid w:val="0096301A"/>
    <w:rsid w:val="00965BC5"/>
    <w:rsid w:val="00966724"/>
    <w:rsid w:val="00976441"/>
    <w:rsid w:val="0098171C"/>
    <w:rsid w:val="00983A05"/>
    <w:rsid w:val="009902E6"/>
    <w:rsid w:val="009A2B9E"/>
    <w:rsid w:val="009A30FA"/>
    <w:rsid w:val="009B0C55"/>
    <w:rsid w:val="009B3DAF"/>
    <w:rsid w:val="009B6B61"/>
    <w:rsid w:val="009C37BC"/>
    <w:rsid w:val="009C3CD2"/>
    <w:rsid w:val="009C71A0"/>
    <w:rsid w:val="009C7E8B"/>
    <w:rsid w:val="009D04E4"/>
    <w:rsid w:val="009E18DD"/>
    <w:rsid w:val="009E705C"/>
    <w:rsid w:val="009E7780"/>
    <w:rsid w:val="009E7980"/>
    <w:rsid w:val="009E7D3A"/>
    <w:rsid w:val="009F7EB8"/>
    <w:rsid w:val="00A00847"/>
    <w:rsid w:val="00A04449"/>
    <w:rsid w:val="00A045A5"/>
    <w:rsid w:val="00A05807"/>
    <w:rsid w:val="00A15AC3"/>
    <w:rsid w:val="00A2022F"/>
    <w:rsid w:val="00A22DB9"/>
    <w:rsid w:val="00A244B3"/>
    <w:rsid w:val="00A2711D"/>
    <w:rsid w:val="00A27632"/>
    <w:rsid w:val="00A3056E"/>
    <w:rsid w:val="00A335EE"/>
    <w:rsid w:val="00A3441B"/>
    <w:rsid w:val="00A34B8E"/>
    <w:rsid w:val="00A353E6"/>
    <w:rsid w:val="00A403EF"/>
    <w:rsid w:val="00A40501"/>
    <w:rsid w:val="00A61642"/>
    <w:rsid w:val="00A6674B"/>
    <w:rsid w:val="00A667FF"/>
    <w:rsid w:val="00A668F1"/>
    <w:rsid w:val="00A67397"/>
    <w:rsid w:val="00A76908"/>
    <w:rsid w:val="00A841FF"/>
    <w:rsid w:val="00A84BC0"/>
    <w:rsid w:val="00A90224"/>
    <w:rsid w:val="00A903A0"/>
    <w:rsid w:val="00A9310B"/>
    <w:rsid w:val="00A93B9C"/>
    <w:rsid w:val="00A95D4F"/>
    <w:rsid w:val="00A979C7"/>
    <w:rsid w:val="00AA4949"/>
    <w:rsid w:val="00AA5740"/>
    <w:rsid w:val="00AA587F"/>
    <w:rsid w:val="00AB0BB2"/>
    <w:rsid w:val="00AB2E92"/>
    <w:rsid w:val="00AB61B4"/>
    <w:rsid w:val="00AC342C"/>
    <w:rsid w:val="00AC5939"/>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5293"/>
    <w:rsid w:val="00B03956"/>
    <w:rsid w:val="00B04542"/>
    <w:rsid w:val="00B063A7"/>
    <w:rsid w:val="00B07533"/>
    <w:rsid w:val="00B1128A"/>
    <w:rsid w:val="00B12BDD"/>
    <w:rsid w:val="00B131F4"/>
    <w:rsid w:val="00B16E5A"/>
    <w:rsid w:val="00B2300B"/>
    <w:rsid w:val="00B268E9"/>
    <w:rsid w:val="00B311C2"/>
    <w:rsid w:val="00B326DB"/>
    <w:rsid w:val="00B329A4"/>
    <w:rsid w:val="00B3489E"/>
    <w:rsid w:val="00B3517B"/>
    <w:rsid w:val="00B40DD5"/>
    <w:rsid w:val="00B42A01"/>
    <w:rsid w:val="00B433ED"/>
    <w:rsid w:val="00B44E85"/>
    <w:rsid w:val="00B4723C"/>
    <w:rsid w:val="00B5570C"/>
    <w:rsid w:val="00B5589B"/>
    <w:rsid w:val="00B55C61"/>
    <w:rsid w:val="00B634B7"/>
    <w:rsid w:val="00B71B39"/>
    <w:rsid w:val="00B724F5"/>
    <w:rsid w:val="00B762E1"/>
    <w:rsid w:val="00B77CA5"/>
    <w:rsid w:val="00B81C90"/>
    <w:rsid w:val="00B821E4"/>
    <w:rsid w:val="00B82AA3"/>
    <w:rsid w:val="00B85390"/>
    <w:rsid w:val="00B87573"/>
    <w:rsid w:val="00B87FDF"/>
    <w:rsid w:val="00B92370"/>
    <w:rsid w:val="00B937FF"/>
    <w:rsid w:val="00B9594D"/>
    <w:rsid w:val="00B95FD5"/>
    <w:rsid w:val="00B97EC3"/>
    <w:rsid w:val="00BA2BCD"/>
    <w:rsid w:val="00BA2C87"/>
    <w:rsid w:val="00BA3BB4"/>
    <w:rsid w:val="00BA4DAB"/>
    <w:rsid w:val="00BB0BF4"/>
    <w:rsid w:val="00BB7934"/>
    <w:rsid w:val="00BB7AB3"/>
    <w:rsid w:val="00BC0439"/>
    <w:rsid w:val="00BC0470"/>
    <w:rsid w:val="00BC143B"/>
    <w:rsid w:val="00BC2291"/>
    <w:rsid w:val="00BC537C"/>
    <w:rsid w:val="00BC7D22"/>
    <w:rsid w:val="00BD1707"/>
    <w:rsid w:val="00BD2972"/>
    <w:rsid w:val="00BD3233"/>
    <w:rsid w:val="00BD518F"/>
    <w:rsid w:val="00BD58C3"/>
    <w:rsid w:val="00BD68E9"/>
    <w:rsid w:val="00BF5600"/>
    <w:rsid w:val="00BF7230"/>
    <w:rsid w:val="00C0397A"/>
    <w:rsid w:val="00C07508"/>
    <w:rsid w:val="00C11624"/>
    <w:rsid w:val="00C2206B"/>
    <w:rsid w:val="00C22180"/>
    <w:rsid w:val="00C23F8A"/>
    <w:rsid w:val="00C31C8B"/>
    <w:rsid w:val="00C4070E"/>
    <w:rsid w:val="00C43445"/>
    <w:rsid w:val="00C45D70"/>
    <w:rsid w:val="00C47240"/>
    <w:rsid w:val="00C47E6B"/>
    <w:rsid w:val="00C5441E"/>
    <w:rsid w:val="00C54D44"/>
    <w:rsid w:val="00C561C0"/>
    <w:rsid w:val="00C62F0B"/>
    <w:rsid w:val="00C6420C"/>
    <w:rsid w:val="00C67F81"/>
    <w:rsid w:val="00C67FDD"/>
    <w:rsid w:val="00C747C0"/>
    <w:rsid w:val="00C76C34"/>
    <w:rsid w:val="00C80AB4"/>
    <w:rsid w:val="00C820BF"/>
    <w:rsid w:val="00C8259E"/>
    <w:rsid w:val="00C836B8"/>
    <w:rsid w:val="00C849AC"/>
    <w:rsid w:val="00C90D7B"/>
    <w:rsid w:val="00C9120E"/>
    <w:rsid w:val="00C91E87"/>
    <w:rsid w:val="00C934D3"/>
    <w:rsid w:val="00C94286"/>
    <w:rsid w:val="00C94535"/>
    <w:rsid w:val="00CA1014"/>
    <w:rsid w:val="00CA33CE"/>
    <w:rsid w:val="00CA4CF0"/>
    <w:rsid w:val="00CA679C"/>
    <w:rsid w:val="00CB3053"/>
    <w:rsid w:val="00CB3A63"/>
    <w:rsid w:val="00CC553E"/>
    <w:rsid w:val="00CC7511"/>
    <w:rsid w:val="00CD2042"/>
    <w:rsid w:val="00CD3527"/>
    <w:rsid w:val="00CD4397"/>
    <w:rsid w:val="00CD55B2"/>
    <w:rsid w:val="00CE3B9E"/>
    <w:rsid w:val="00CF0A35"/>
    <w:rsid w:val="00CF4D3D"/>
    <w:rsid w:val="00D01A62"/>
    <w:rsid w:val="00D0417E"/>
    <w:rsid w:val="00D058F4"/>
    <w:rsid w:val="00D077C3"/>
    <w:rsid w:val="00D16A8B"/>
    <w:rsid w:val="00D17AD1"/>
    <w:rsid w:val="00D21131"/>
    <w:rsid w:val="00D21976"/>
    <w:rsid w:val="00D22B5E"/>
    <w:rsid w:val="00D2635C"/>
    <w:rsid w:val="00D27AE5"/>
    <w:rsid w:val="00D333BD"/>
    <w:rsid w:val="00D37C3D"/>
    <w:rsid w:val="00D42C8C"/>
    <w:rsid w:val="00D45C00"/>
    <w:rsid w:val="00D461C6"/>
    <w:rsid w:val="00D47817"/>
    <w:rsid w:val="00D520EC"/>
    <w:rsid w:val="00D55BD1"/>
    <w:rsid w:val="00D56B69"/>
    <w:rsid w:val="00D61367"/>
    <w:rsid w:val="00D62EA3"/>
    <w:rsid w:val="00D64C61"/>
    <w:rsid w:val="00D65F47"/>
    <w:rsid w:val="00D77CAA"/>
    <w:rsid w:val="00D80C81"/>
    <w:rsid w:val="00D815DC"/>
    <w:rsid w:val="00D876A9"/>
    <w:rsid w:val="00D913B7"/>
    <w:rsid w:val="00D9150F"/>
    <w:rsid w:val="00D92F85"/>
    <w:rsid w:val="00D93523"/>
    <w:rsid w:val="00D96CDF"/>
    <w:rsid w:val="00DA2F1A"/>
    <w:rsid w:val="00DA3249"/>
    <w:rsid w:val="00DA3E7B"/>
    <w:rsid w:val="00DA5770"/>
    <w:rsid w:val="00DC3A1F"/>
    <w:rsid w:val="00DC3E6B"/>
    <w:rsid w:val="00DC540C"/>
    <w:rsid w:val="00DC58AF"/>
    <w:rsid w:val="00DD5534"/>
    <w:rsid w:val="00DD5DB6"/>
    <w:rsid w:val="00DE19FC"/>
    <w:rsid w:val="00DE247D"/>
    <w:rsid w:val="00DE3BF8"/>
    <w:rsid w:val="00DE6B3F"/>
    <w:rsid w:val="00DE700B"/>
    <w:rsid w:val="00DF01E2"/>
    <w:rsid w:val="00DF45CA"/>
    <w:rsid w:val="00DF4F3B"/>
    <w:rsid w:val="00DF50F7"/>
    <w:rsid w:val="00DF7C09"/>
    <w:rsid w:val="00E000E7"/>
    <w:rsid w:val="00E02B90"/>
    <w:rsid w:val="00E06980"/>
    <w:rsid w:val="00E11FE7"/>
    <w:rsid w:val="00E12931"/>
    <w:rsid w:val="00E163E9"/>
    <w:rsid w:val="00E171BB"/>
    <w:rsid w:val="00E171C5"/>
    <w:rsid w:val="00E174D8"/>
    <w:rsid w:val="00E2134E"/>
    <w:rsid w:val="00E222EF"/>
    <w:rsid w:val="00E227F0"/>
    <w:rsid w:val="00E2594E"/>
    <w:rsid w:val="00E34F96"/>
    <w:rsid w:val="00E36C0F"/>
    <w:rsid w:val="00E37C15"/>
    <w:rsid w:val="00E37EA7"/>
    <w:rsid w:val="00E4053B"/>
    <w:rsid w:val="00E41907"/>
    <w:rsid w:val="00E525E0"/>
    <w:rsid w:val="00E52A54"/>
    <w:rsid w:val="00E533F7"/>
    <w:rsid w:val="00E543F6"/>
    <w:rsid w:val="00E54C2E"/>
    <w:rsid w:val="00E66266"/>
    <w:rsid w:val="00E66CD0"/>
    <w:rsid w:val="00E67C92"/>
    <w:rsid w:val="00E73210"/>
    <w:rsid w:val="00E754C8"/>
    <w:rsid w:val="00E763A9"/>
    <w:rsid w:val="00E7677C"/>
    <w:rsid w:val="00E76925"/>
    <w:rsid w:val="00E76E14"/>
    <w:rsid w:val="00E84CBA"/>
    <w:rsid w:val="00E91371"/>
    <w:rsid w:val="00E91457"/>
    <w:rsid w:val="00E91E45"/>
    <w:rsid w:val="00E9778F"/>
    <w:rsid w:val="00EA0D2C"/>
    <w:rsid w:val="00EA2276"/>
    <w:rsid w:val="00EA3880"/>
    <w:rsid w:val="00EA4CF9"/>
    <w:rsid w:val="00EB4C95"/>
    <w:rsid w:val="00EB4EFC"/>
    <w:rsid w:val="00EB4F15"/>
    <w:rsid w:val="00EB523A"/>
    <w:rsid w:val="00EB58EA"/>
    <w:rsid w:val="00EB5B8D"/>
    <w:rsid w:val="00EC2E7D"/>
    <w:rsid w:val="00EC3112"/>
    <w:rsid w:val="00EC5578"/>
    <w:rsid w:val="00EC6950"/>
    <w:rsid w:val="00ED146B"/>
    <w:rsid w:val="00ED389B"/>
    <w:rsid w:val="00ED6BE4"/>
    <w:rsid w:val="00EE0D32"/>
    <w:rsid w:val="00EE1302"/>
    <w:rsid w:val="00EE2E6A"/>
    <w:rsid w:val="00EE3996"/>
    <w:rsid w:val="00EF1144"/>
    <w:rsid w:val="00EF2771"/>
    <w:rsid w:val="00EF4B4A"/>
    <w:rsid w:val="00F04A8E"/>
    <w:rsid w:val="00F2715E"/>
    <w:rsid w:val="00F3317D"/>
    <w:rsid w:val="00F353B7"/>
    <w:rsid w:val="00F413E8"/>
    <w:rsid w:val="00F55313"/>
    <w:rsid w:val="00F5644C"/>
    <w:rsid w:val="00F57096"/>
    <w:rsid w:val="00F62B66"/>
    <w:rsid w:val="00F63600"/>
    <w:rsid w:val="00F642BC"/>
    <w:rsid w:val="00F64604"/>
    <w:rsid w:val="00F65357"/>
    <w:rsid w:val="00F72848"/>
    <w:rsid w:val="00F730B0"/>
    <w:rsid w:val="00F73CD6"/>
    <w:rsid w:val="00F80546"/>
    <w:rsid w:val="00F8149C"/>
    <w:rsid w:val="00F81591"/>
    <w:rsid w:val="00F821CC"/>
    <w:rsid w:val="00F83F71"/>
    <w:rsid w:val="00F83FB1"/>
    <w:rsid w:val="00F85EFF"/>
    <w:rsid w:val="00F9059A"/>
    <w:rsid w:val="00F92409"/>
    <w:rsid w:val="00F979A7"/>
    <w:rsid w:val="00FA1F5F"/>
    <w:rsid w:val="00FA20F5"/>
    <w:rsid w:val="00FA5C7A"/>
    <w:rsid w:val="00FB00B8"/>
    <w:rsid w:val="00FB0B19"/>
    <w:rsid w:val="00FB44F3"/>
    <w:rsid w:val="00FC3B6A"/>
    <w:rsid w:val="00FC70F4"/>
    <w:rsid w:val="00FC7B1A"/>
    <w:rsid w:val="00FD0F1F"/>
    <w:rsid w:val="00FD2E2F"/>
    <w:rsid w:val="00FD4D73"/>
    <w:rsid w:val="00FD771A"/>
    <w:rsid w:val="00FE0C08"/>
    <w:rsid w:val="00FE5879"/>
    <w:rsid w:val="00FE6C30"/>
    <w:rsid w:val="00FF2050"/>
    <w:rsid w:val="00FF3782"/>
    <w:rsid w:val="00FF39AA"/>
    <w:rsid w:val="00FF5507"/>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B9F8C6E-DA50-4416-BE15-1BB98A897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qFormat="1"/>
    <w:lsdException w:name="heading 5"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semiHidden="1" w:unhideWhenUsed="1" w:qFormat="1"/>
    <w:lsdException w:name="table of figures" w:uiPriority="99"/>
    <w:lsdException w:name="footnote reference" w:uiPriority="99"/>
    <w:lsdException w:name="List Bullet" w:qFormat="1"/>
    <w:lsdException w:name="Title" w:qFormat="1"/>
    <w:lsdException w:name="Subtitle" w:qFormat="1"/>
    <w:lsdException w:name="Hyperlink" w:uiPriority="99"/>
    <w:lsdException w:name="Strong" w:uiPriority="22"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Balk2">
    <w:name w:val="heading 2"/>
    <w:basedOn w:val="Normal"/>
    <w:next w:val="Normal"/>
    <w:link w:val="Balk2Char"/>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BB0BF4"/>
    <w:rPr>
      <w:rFonts w:eastAsia="TheSansLight"/>
      <w:b/>
      <w:iCs/>
      <w:kern w:val="28"/>
      <w:sz w:val="28"/>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1">
    <w:name w:val="toc 1"/>
    <w:basedOn w:val="Normal"/>
    <w:next w:val="Normal"/>
    <w:autoRedefine/>
    <w:uiPriority w:val="39"/>
    <w:qFormat/>
    <w:rsid w:val="007C5011"/>
    <w:pPr>
      <w:spacing w:line="360" w:lineRule="auto"/>
    </w:pPr>
    <w:rPr>
      <w:noProof/>
    </w:rPr>
  </w:style>
  <w:style w:type="paragraph" w:styleId="T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BC143B"/>
    <w:pPr>
      <w:tabs>
        <w:tab w:val="left" w:pos="2087"/>
        <w:tab w:val="right" w:leader="dot" w:pos="8494"/>
      </w:tabs>
      <w:spacing w:before="0" w:after="0"/>
      <w:ind w:left="1202"/>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Balk1"/>
    <w:next w:val="Normal"/>
    <w:link w:val="AltyazChar"/>
    <w:qFormat/>
    <w:rsid w:val="0019730C"/>
    <w:pPr>
      <w:numPr>
        <w:numId w:val="0"/>
      </w:numPr>
    </w:pPr>
  </w:style>
  <w:style w:type="character" w:customStyle="1" w:styleId="AltyazChar">
    <w:name w:val="Altyazı Char"/>
    <w:link w:val="Altyaz"/>
    <w:rsid w:val="0019730C"/>
    <w:rPr>
      <w:rFonts w:eastAsia="TheSansLight"/>
      <w:b/>
      <w:iCs/>
      <w:kern w:val="28"/>
      <w:sz w:val="28"/>
      <w:lang w:eastAsia="en-US"/>
    </w:rPr>
  </w:style>
  <w:style w:type="paragraph" w:styleId="ekillerTablosu">
    <w:name w:val="table of figures"/>
    <w:basedOn w:val="Normal"/>
    <w:next w:val="Normal"/>
    <w:uiPriority w:val="99"/>
    <w:rsid w:val="003276BB"/>
    <w:pPr>
      <w:spacing w:before="0" w:after="0"/>
    </w:pPr>
  </w:style>
  <w:style w:type="table" w:styleId="TabloKlavuzu">
    <w:name w:val="Table Grid"/>
    <w:basedOn w:val="NormalTablo"/>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qFormat/>
    <w:rsid w:val="005F6CBA"/>
    <w:pPr>
      <w:spacing w:before="240" w:after="120"/>
    </w:pPr>
    <w:rPr>
      <w:bCs w:val="0"/>
      <w:iCs w:val="0"/>
    </w:rPr>
  </w:style>
  <w:style w:type="paragraph" w:styleId="T3">
    <w:name w:val="toc 3"/>
    <w:basedOn w:val="Normal"/>
    <w:next w:val="Normal"/>
    <w:autoRedefine/>
    <w:uiPriority w:val="39"/>
    <w:qFormat/>
    <w:rsid w:val="007C5011"/>
    <w:pPr>
      <w:spacing w:before="0" w:after="0"/>
      <w:ind w:left="958"/>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stbilgi">
    <w:name w:val="header"/>
    <w:basedOn w:val="Normal"/>
    <w:link w:val="stbilgiChar"/>
    <w:uiPriority w:val="99"/>
    <w:rsid w:val="006A69F6"/>
    <w:pPr>
      <w:tabs>
        <w:tab w:val="center" w:pos="4536"/>
        <w:tab w:val="right" w:pos="9072"/>
      </w:tabs>
      <w:spacing w:before="0" w:after="0"/>
    </w:pPr>
  </w:style>
  <w:style w:type="character" w:customStyle="1" w:styleId="stbilgiChar">
    <w:name w:val="Üstbilgi Char"/>
    <w:basedOn w:val="VarsaylanParagrafYazTipi"/>
    <w:link w:val="stbilgi"/>
    <w:uiPriority w:val="99"/>
    <w:rsid w:val="006A69F6"/>
    <w:rPr>
      <w:iCs/>
      <w:sz w:val="24"/>
      <w:szCs w:val="24"/>
    </w:rPr>
  </w:style>
  <w:style w:type="paragraph" w:styleId="Altbilgi">
    <w:name w:val="footer"/>
    <w:basedOn w:val="Normal"/>
    <w:link w:val="AltbilgiChar"/>
    <w:uiPriority w:val="99"/>
    <w:rsid w:val="006A69F6"/>
    <w:pPr>
      <w:tabs>
        <w:tab w:val="center" w:pos="4536"/>
        <w:tab w:val="right" w:pos="9072"/>
      </w:tabs>
      <w:spacing w:before="0" w:after="0"/>
    </w:pPr>
  </w:style>
  <w:style w:type="character" w:customStyle="1" w:styleId="AltbilgiChar">
    <w:name w:val="Altbilgi Char"/>
    <w:basedOn w:val="VarsaylanParagrafYazTipi"/>
    <w:link w:val="Altbilgi"/>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Bal">
    <w:name w:val="TOC Heading"/>
    <w:basedOn w:val="Balk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VarsaylanParagrafYazTipi"/>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Balk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Altyaz"/>
    <w:next w:val="Normal"/>
    <w:link w:val="sayfabasiChar"/>
    <w:qFormat/>
    <w:rsid w:val="0019730C"/>
    <w:pPr>
      <w:pBdr>
        <w:bottom w:val="single" w:sz="4" w:space="4" w:color="auto"/>
      </w:pBdr>
      <w:spacing w:before="480"/>
      <w:mirrorIndents/>
    </w:pPr>
  </w:style>
  <w:style w:type="character" w:customStyle="1" w:styleId="bolumbasiChar">
    <w:name w:val="bolum_basi Char"/>
    <w:basedOn w:val="Altyaz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NormalTablo"/>
    <w:next w:val="TabloKlavuzu"/>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aynaka">
    <w:name w:val="Bibliography"/>
    <w:basedOn w:val="Normal"/>
    <w:next w:val="Normal"/>
    <w:link w:val="Kaynaka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VarsaylanParagrafYazTipi"/>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0">
    <w:name w:val="Kaynakça"/>
    <w:basedOn w:val="Kaynaka"/>
    <w:link w:val="KaynakaChar0"/>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KaynakaChar">
    <w:name w:val="Kaynakça   Char"/>
    <w:basedOn w:val="VarsaylanParagrafYazTipi"/>
    <w:link w:val="Kaynaka"/>
    <w:uiPriority w:val="37"/>
    <w:rsid w:val="006C3ABE"/>
    <w:rPr>
      <w:iCs/>
      <w:sz w:val="24"/>
      <w:szCs w:val="24"/>
    </w:rPr>
  </w:style>
  <w:style w:type="character" w:customStyle="1" w:styleId="KaynakaChar0">
    <w:name w:val="Kaynakça Char"/>
    <w:basedOn w:val="KaynakaChar"/>
    <w:link w:val="Kaynaka0"/>
    <w:rsid w:val="0082682F"/>
    <w:rPr>
      <w:iCs/>
      <w:noProof/>
      <w:sz w:val="24"/>
      <w:szCs w:val="24"/>
    </w:rPr>
  </w:style>
  <w:style w:type="paragraph" w:customStyle="1" w:styleId="Ek-Balk1">
    <w:name w:val="Ek-Başlık 1"/>
    <w:basedOn w:val="Altyaz"/>
    <w:link w:val="Ek-Balk1Char"/>
    <w:qFormat/>
    <w:rsid w:val="008C60FC"/>
    <w:pPr>
      <w:numPr>
        <w:numId w:val="8"/>
      </w:numPr>
    </w:pPr>
  </w:style>
  <w:style w:type="character" w:customStyle="1" w:styleId="Ek-Balk1Char">
    <w:name w:val="Ek-Başlık 1 Char"/>
    <w:basedOn w:val="Altyaz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VarsaylanParagrafYazTipi"/>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eMaddemi">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tr.wikipedia.org/wiki/Y%C4%B1ld%C4%B1z_Yerle%C5%9Fkesi"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tr.wikipedia.org/wiki/Davutpa%C5%9Fa_Yerle%C5%9Fkesi" TargetMode="External"/><Relationship Id="rId21" Type="http://schemas.openxmlformats.org/officeDocument/2006/relationships/oleObject" Target="embeddings/oleObject2.bin"/><Relationship Id="rId34" Type="http://schemas.openxmlformats.org/officeDocument/2006/relationships/hyperlink" Target="http://tr.wikipedia.org/wiki/Y%C4%B1ld%C4%B1z_Teknik_%C3%9Cniversitesi_%C4%B0ktisadi_ve_%C4%B0dari_Bilimler_Fak%C3%BCltesi" TargetMode="External"/><Relationship Id="rId42" Type="http://schemas.openxmlformats.org/officeDocument/2006/relationships/hyperlink" Target="http://tr.wikipedia.org/wiki/Harita_M%C3%BChendisli%C4%9Fi" TargetMode="External"/><Relationship Id="rId47" Type="http://schemas.openxmlformats.org/officeDocument/2006/relationships/hyperlink" Target="http://www.mtm.yildiz.edu.tr/" TargetMode="External"/><Relationship Id="rId50" Type="http://schemas.openxmlformats.org/officeDocument/2006/relationships/hyperlink" Target="http://tr.wikipedia.org/wiki/Davutpa%C5%9Fa_Yerle%C5%9Fkesi" TargetMode="External"/><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tr.wikipedia.org/wiki/Y%C4%B1ld%C4%B1z_Teknik_%C3%9Cniversitesi_Fen_Edebiyat_Fak%C3%BCltesi" TargetMode="External"/><Relationship Id="rId29" Type="http://schemas.openxmlformats.org/officeDocument/2006/relationships/hyperlink" Target="http://tr.wikipedia.org/w/index.php?title=Gemi_%C4%B0n%C5%9Faat%C4%B1_ve_Denizcilik_Fak%C3%BCltesi&amp;action=edit&amp;redlink=1" TargetMode="External"/><Relationship Id="rId11" Type="http://schemas.openxmlformats.org/officeDocument/2006/relationships/hyperlink" Target="http://tr.wikipedia.org/wiki/Kocaeli_%C3%9Cniversitesi" TargetMode="External"/><Relationship Id="rId24" Type="http://schemas.openxmlformats.org/officeDocument/2006/relationships/image" Target="media/image7.wmf"/><Relationship Id="rId32" Type="http://schemas.openxmlformats.org/officeDocument/2006/relationships/hyperlink" Target="http://tr.wikipedia.org/wiki/Y%C4%B1ld%C4%B1z_Yerle%C5%9Fkesi" TargetMode="External"/><Relationship Id="rId37" Type="http://schemas.openxmlformats.org/officeDocument/2006/relationships/hyperlink" Target="http://tr.wikipedia.org/wiki/Y%C4%B1ld%C4%B1z_Teknik_%C3%9Cniversitesi_Fen_Edebiyat_Fak%C3%BCltesi" TargetMode="External"/><Relationship Id="rId40" Type="http://schemas.openxmlformats.org/officeDocument/2006/relationships/hyperlink" Target="http://tr.wikipedia.org/wiki/Y%C4%B1ld%C4%B1z_Teknik_%C3%9Cniversitesi_Fen_Edebiyat_Fak%C3%BCltesi" TargetMode="External"/><Relationship Id="rId45" Type="http://schemas.openxmlformats.org/officeDocument/2006/relationships/hyperlink" Target="http://tr.wikipedia.org/wiki/Davutpa%C5%9Fa_Yerle%C5%9Fkesi" TargetMode="External"/><Relationship Id="rId53" Type="http://schemas.openxmlformats.org/officeDocument/2006/relationships/hyperlink" Target="http://www.eu.yildiz.edu.tr/doc/Ek_VI_2008-2009_uygulama_el_kitabi-web.pdf" TargetMode="External"/><Relationship Id="rId5" Type="http://schemas.openxmlformats.org/officeDocument/2006/relationships/webSettings" Target="webSettings.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tr.wikipedia.org/wiki/Davutpa%C5%9Fa_Yerle%C5%9Fkesi" TargetMode="Externa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hyperlink" Target="http://tr.wikipedia.org/wiki/Y%C4%B1ld%C4%B1z_Teknik_%C3%9Cniversitesi_Fen_Edebiyat_Fak%C3%BCltesi" TargetMode="External"/><Relationship Id="rId35" Type="http://schemas.openxmlformats.org/officeDocument/2006/relationships/hyperlink" Target="http://tr.wikipedia.org/w/index.php?title=%C3%87ukursaray&amp;action=edit&amp;redlink=1" TargetMode="External"/><Relationship Id="rId43" Type="http://schemas.openxmlformats.org/officeDocument/2006/relationships/hyperlink" Target="http://tr.wikipedia.org/wiki/%C3%87evre_M%C3%BChendisli%C4%9Fi" TargetMode="External"/><Relationship Id="rId48" Type="http://schemas.openxmlformats.org/officeDocument/2006/relationships/hyperlink" Target="http://tr.wikipedia.org/wiki/Metalurji_ve_Malzeme_M%C3%BChendisli%C4%9Fi" TargetMode="External"/><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tr.wikipedia.org/wiki/Y%C4%B1ld%C4%B1z_Teknik_%C3%9Cniversitesi_Fen_Edebiyat_Fak%C3%BCltesi" TargetMode="External"/><Relationship Id="rId3" Type="http://schemas.openxmlformats.org/officeDocument/2006/relationships/styles" Target="styles.xml"/><Relationship Id="rId12" Type="http://schemas.openxmlformats.org/officeDocument/2006/relationships/hyperlink" Target="http://tr.wikipedia.org/wiki/Y%C4%B1ld%C4%B1z_Teknik_%C3%9Cniversitesi_Elektrik-Elektronik_Fak%C3%BCltesi" TargetMode="External"/><Relationship Id="rId17" Type="http://schemas.openxmlformats.org/officeDocument/2006/relationships/hyperlink" Target="http://tr.wikipedia.org/w/index.php?title=%C4%B0nsan_ve_Toplum_Bilimleri_B%C3%B6l%C3%BCm%C3%BC&amp;action=edit&amp;redlink=1" TargetMode="External"/><Relationship Id="rId25" Type="http://schemas.openxmlformats.org/officeDocument/2006/relationships/oleObject" Target="embeddings/oleObject4.bin"/><Relationship Id="rId33" Type="http://schemas.openxmlformats.org/officeDocument/2006/relationships/hyperlink" Target="http://tr.wikipedia.org/wiki/Y%C4%B1ld%C4%B1z_Teknik_%C3%9Cniversitesi_Fen_Edebiyat_Fak%C3%BCltesi" TargetMode="External"/><Relationship Id="rId38" Type="http://schemas.openxmlformats.org/officeDocument/2006/relationships/hyperlink" Target="http://tr.wikipedia.org/wiki/Y%C4%B1ld%C4%B1z_Teknik_%C3%9Cniversitesi_%C4%B0n%C5%9Faat_Fak%C3%BCltesi" TargetMode="External"/><Relationship Id="rId46" Type="http://schemas.openxmlformats.org/officeDocument/2006/relationships/hyperlink" Target="http://tr.wikipedia.org/wiki/Y%C4%B1ld%C4%B1z_Teknik_%C3%9Cniversitesi_Fen_Edebiyat_Fak%C3%BCltesi" TargetMode="External"/><Relationship Id="rId20" Type="http://schemas.openxmlformats.org/officeDocument/2006/relationships/image" Target="media/image5.wmf"/><Relationship Id="rId41" Type="http://schemas.openxmlformats.org/officeDocument/2006/relationships/hyperlink" Target="http://tr.wikipedia.org/wiki/%C4%B0n%C5%9Faat_M%C3%BChendisli%C4%9Fi" TargetMode="External"/><Relationship Id="rId54" Type="http://schemas.openxmlformats.org/officeDocument/2006/relationships/hyperlink" Target="http://www.eu.yildiz.edu.tr/gkosul.ph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3.bin"/><Relationship Id="rId28" Type="http://schemas.openxmlformats.org/officeDocument/2006/relationships/hyperlink" Target="http://tr.wikipedia.org/wiki/Y%C4%B1ld%C4%B1z_Teknik_%C3%9Cniversitesi_Makina_Fak%C3%BCltesi" TargetMode="External"/><Relationship Id="rId36" Type="http://schemas.openxmlformats.org/officeDocument/2006/relationships/hyperlink" Target="http://tr.wikipedia.org/w/index.php?title=Yaverler_Dairesi&amp;action=edit&amp;redlink=1" TargetMode="External"/><Relationship Id="rId49" Type="http://schemas.openxmlformats.org/officeDocument/2006/relationships/hyperlink" Target="http://tr.wikipedia.org/wiki/Y%C4%B1ld%C4%B1z_Teknik_%C3%9Cniversitesi_E%C4%9Fitim_Fak%C3%BCltesi" TargetMode="External"/><Relationship Id="rId57"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hyperlink" Target="http://tr.wikipedia.org/wiki/Y%C4%B1ld%C4%B1z_Teknik_%C3%9Cniversitesi_Mimarl%C4%B1k_Fak%C3%BCltesi" TargetMode="External"/><Relationship Id="rId44" Type="http://schemas.openxmlformats.org/officeDocument/2006/relationships/hyperlink" Target="http://tr.wikipedia.org/wiki/Y%C4%B1ld%C4%B1z_Teknik_%C3%9Cniversitesi_Kimya-Metalurji_Fak%C3%BCltesi" TargetMode="External"/><Relationship Id="rId52" Type="http://schemas.openxmlformats.org/officeDocument/2006/relationships/hyperlink" Target="http://tr.wikipedia.org/wiki/Y%C4%B1ld%C4%B1z_Teknik_%C3%9Cniversitesi_Sanat_ve_Tasar%C4%B1m_Fak%C3%BCltes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s>
</file>

<file path=customXml/itemProps1.xml><?xml version="1.0" encoding="utf-8"?>
<ds:datastoreItem xmlns:ds="http://schemas.openxmlformats.org/officeDocument/2006/customXml" ds:itemID="{17C79129-BE1D-4803-B607-EB0A709E3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9446</Words>
  <Characters>53844</Characters>
  <Application>Microsoft Office Word</Application>
  <DocSecurity>0</DocSecurity>
  <Lines>448</Lines>
  <Paragraphs>12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Hewlett-Packard Company</Company>
  <LinksUpToDate>false</LinksUpToDate>
  <CharactersWithSpaces>63164</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subject/>
  <dc:creator>Ömer Özdemir</dc:creator>
  <cp:keywords/>
  <cp:lastModifiedBy>LabPC</cp:lastModifiedBy>
  <cp:revision>3</cp:revision>
  <cp:lastPrinted>2020-05-13T15:06:00Z</cp:lastPrinted>
  <dcterms:created xsi:type="dcterms:W3CDTF">2020-05-13T17:08:00Z</dcterms:created>
  <dcterms:modified xsi:type="dcterms:W3CDTF">2020-05-13T18:02:00Z</dcterms:modified>
</cp:coreProperties>
</file>